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5D7" w:rsidRDefault="00055989" w:rsidP="006345ED">
      <w:pPr>
        <w:bidi/>
        <w:rPr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eastAsia="fr-FR"/>
        </w:rPr>
        <w:pict>
          <v:rect id="_x0000_s1026" style="position:absolute;left:0;text-align:left;margin-left:.15pt;margin-top:-17.25pt;width:546.75pt;height:71.25pt;z-index:-251658752"/>
        </w:pict>
      </w:r>
      <w:r w:rsidR="00107963">
        <w:rPr>
          <w:rFonts w:hint="cs"/>
          <w:sz w:val="32"/>
          <w:szCs w:val="32"/>
          <w:rtl/>
          <w:lang w:bidi="ar-DZ"/>
        </w:rPr>
        <w:t xml:space="preserve">ثانوية رزازقة حركاتي               </w:t>
      </w:r>
      <w:r w:rsidR="00FC6D6E">
        <w:rPr>
          <w:rFonts w:hint="cs"/>
          <w:sz w:val="32"/>
          <w:szCs w:val="32"/>
          <w:rtl/>
          <w:lang w:bidi="ar-DZ"/>
        </w:rPr>
        <w:t xml:space="preserve">  </w:t>
      </w:r>
      <w:r w:rsidR="00851B62">
        <w:rPr>
          <w:rFonts w:hint="cs"/>
          <w:sz w:val="32"/>
          <w:szCs w:val="32"/>
          <w:rtl/>
          <w:lang w:bidi="ar-DZ"/>
        </w:rPr>
        <w:t xml:space="preserve">                                          </w:t>
      </w:r>
      <w:r w:rsidR="00FC6D6E">
        <w:rPr>
          <w:rFonts w:hint="cs"/>
          <w:sz w:val="32"/>
          <w:szCs w:val="32"/>
          <w:rtl/>
          <w:lang w:bidi="ar-DZ"/>
        </w:rPr>
        <w:t xml:space="preserve"> </w:t>
      </w:r>
      <w:r w:rsidR="00107963">
        <w:rPr>
          <w:rFonts w:hint="cs"/>
          <w:sz w:val="32"/>
          <w:szCs w:val="32"/>
          <w:rtl/>
          <w:lang w:bidi="ar-DZ"/>
        </w:rPr>
        <w:t>السنة الدراسية :20</w:t>
      </w:r>
      <w:r w:rsidR="0092125C">
        <w:rPr>
          <w:rFonts w:hint="cs"/>
          <w:sz w:val="32"/>
          <w:szCs w:val="32"/>
          <w:rtl/>
          <w:lang w:bidi="ar-DZ"/>
        </w:rPr>
        <w:t>15</w:t>
      </w:r>
      <w:r w:rsidR="00107963">
        <w:rPr>
          <w:rFonts w:hint="cs"/>
          <w:sz w:val="32"/>
          <w:szCs w:val="32"/>
          <w:rtl/>
          <w:lang w:bidi="ar-DZ"/>
        </w:rPr>
        <w:t>/20</w:t>
      </w:r>
      <w:r w:rsidR="0092125C">
        <w:rPr>
          <w:rFonts w:hint="cs"/>
          <w:sz w:val="32"/>
          <w:szCs w:val="32"/>
          <w:rtl/>
          <w:lang w:bidi="ar-DZ"/>
        </w:rPr>
        <w:t>16</w:t>
      </w:r>
      <w:r w:rsidR="00107963">
        <w:rPr>
          <w:rFonts w:hint="cs"/>
          <w:sz w:val="32"/>
          <w:szCs w:val="32"/>
          <w:rtl/>
          <w:lang w:bidi="ar-DZ"/>
        </w:rPr>
        <w:t xml:space="preserve"> </w:t>
      </w:r>
    </w:p>
    <w:p w:rsidR="00107963" w:rsidRDefault="00107963" w:rsidP="00F14F85">
      <w:pPr>
        <w:bidi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المستوى: </w:t>
      </w:r>
      <w:r w:rsidR="0092125C">
        <w:rPr>
          <w:rFonts w:hint="cs"/>
          <w:sz w:val="32"/>
          <w:szCs w:val="32"/>
          <w:rtl/>
          <w:lang w:bidi="ar-DZ"/>
        </w:rPr>
        <w:t xml:space="preserve">2 تق </w:t>
      </w:r>
      <w:r w:rsidR="006345ED">
        <w:rPr>
          <w:rFonts w:hint="cs"/>
          <w:sz w:val="32"/>
          <w:szCs w:val="32"/>
          <w:rtl/>
          <w:lang w:bidi="ar-DZ"/>
        </w:rPr>
        <w:t xml:space="preserve">     </w:t>
      </w:r>
      <w:r w:rsidR="00851B62">
        <w:rPr>
          <w:rFonts w:hint="cs"/>
          <w:sz w:val="32"/>
          <w:szCs w:val="32"/>
          <w:rtl/>
          <w:lang w:bidi="ar-DZ"/>
        </w:rPr>
        <w:t xml:space="preserve">        </w:t>
      </w:r>
      <w:r w:rsidR="00FC6D6E">
        <w:rPr>
          <w:rFonts w:hint="cs"/>
          <w:sz w:val="32"/>
          <w:szCs w:val="32"/>
          <w:rtl/>
          <w:lang w:bidi="ar-DZ"/>
        </w:rPr>
        <w:t xml:space="preserve"> </w:t>
      </w:r>
      <w:r w:rsidR="006345ED">
        <w:rPr>
          <w:rFonts w:hint="cs"/>
          <w:sz w:val="32"/>
          <w:szCs w:val="32"/>
          <w:rtl/>
          <w:lang w:bidi="ar-DZ"/>
        </w:rPr>
        <w:t>اختبار   للثلاثي الثا</w:t>
      </w:r>
      <w:r w:rsidR="00F14F85">
        <w:rPr>
          <w:rFonts w:hint="cs"/>
          <w:sz w:val="32"/>
          <w:szCs w:val="32"/>
          <w:rtl/>
          <w:lang w:bidi="ar-DZ"/>
        </w:rPr>
        <w:t>لث</w:t>
      </w:r>
      <w:r w:rsidR="006345ED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 xml:space="preserve">في </w:t>
      </w:r>
      <w:r w:rsidR="00851B62">
        <w:rPr>
          <w:rFonts w:hint="cs"/>
          <w:sz w:val="32"/>
          <w:szCs w:val="32"/>
          <w:rtl/>
          <w:lang w:bidi="ar-DZ"/>
        </w:rPr>
        <w:t xml:space="preserve">مادة الرياضيات   </w:t>
      </w:r>
      <w:r>
        <w:rPr>
          <w:rFonts w:hint="cs"/>
          <w:sz w:val="32"/>
          <w:szCs w:val="32"/>
          <w:rtl/>
          <w:lang w:bidi="ar-DZ"/>
        </w:rPr>
        <w:t xml:space="preserve">        المدة : سـاع</w:t>
      </w:r>
      <w:r w:rsidR="00851B62">
        <w:rPr>
          <w:rFonts w:hint="cs"/>
          <w:sz w:val="32"/>
          <w:szCs w:val="32"/>
          <w:rtl/>
          <w:lang w:bidi="ar-DZ"/>
        </w:rPr>
        <w:t>تين</w:t>
      </w:r>
    </w:p>
    <w:p w:rsidR="00F24120" w:rsidRPr="00E524DA" w:rsidRDefault="00E45F5B" w:rsidP="00B96D0D">
      <w:pPr>
        <w:bidi/>
        <w:spacing w:before="240" w:after="0" w:line="240" w:lineRule="auto"/>
        <w:rPr>
          <w:b/>
          <w:bCs/>
          <w:sz w:val="28"/>
          <w:szCs w:val="28"/>
          <w:rtl/>
          <w:lang w:bidi="ar-DZ"/>
        </w:rPr>
      </w:pPr>
      <w:r w:rsidRPr="00E524DA">
        <w:rPr>
          <w:rFonts w:hint="cs"/>
          <w:b/>
          <w:bCs/>
          <w:sz w:val="28"/>
          <w:szCs w:val="28"/>
          <w:rtl/>
          <w:lang w:bidi="ar-DZ"/>
        </w:rPr>
        <w:t>التمرين الأول</w:t>
      </w:r>
      <w:r w:rsidR="00715928" w:rsidRPr="00E524DA">
        <w:rPr>
          <w:rFonts w:hint="cs"/>
          <w:b/>
          <w:bCs/>
          <w:sz w:val="28"/>
          <w:szCs w:val="28"/>
          <w:rtl/>
          <w:lang w:bidi="ar-DZ"/>
        </w:rPr>
        <w:t>:</w:t>
      </w:r>
      <w:r w:rsidR="00AE423C" w:rsidRPr="00E524DA">
        <w:rPr>
          <w:rFonts w:hint="cs"/>
          <w:b/>
          <w:bCs/>
          <w:sz w:val="28"/>
          <w:szCs w:val="28"/>
          <w:rtl/>
          <w:lang w:bidi="ar-DZ"/>
        </w:rPr>
        <w:t xml:space="preserve"> ( </w:t>
      </w:r>
      <w:r w:rsidR="00B96D0D">
        <w:rPr>
          <w:rFonts w:hint="cs"/>
          <w:b/>
          <w:bCs/>
          <w:sz w:val="28"/>
          <w:szCs w:val="28"/>
          <w:rtl/>
          <w:lang w:bidi="ar-DZ"/>
        </w:rPr>
        <w:t>08</w:t>
      </w:r>
      <w:r w:rsidR="00AE423C" w:rsidRPr="00E524DA">
        <w:rPr>
          <w:rFonts w:hint="cs"/>
          <w:b/>
          <w:bCs/>
          <w:sz w:val="28"/>
          <w:szCs w:val="28"/>
          <w:rtl/>
          <w:lang w:bidi="ar-DZ"/>
        </w:rPr>
        <w:t>ن)</w:t>
      </w:r>
    </w:p>
    <w:p w:rsidR="006C5364" w:rsidRPr="00E524DA" w:rsidRDefault="006C5364" w:rsidP="00E524DA">
      <w:pPr>
        <w:bidi/>
        <w:spacing w:after="0" w:line="240" w:lineRule="auto"/>
        <w:rPr>
          <w:rFonts w:cs="Simplified Arabic" w:hint="cs"/>
          <w:sz w:val="28"/>
          <w:szCs w:val="28"/>
          <w:rtl/>
          <w:lang w:bidi="ar-DZ"/>
        </w:rPr>
      </w:pPr>
      <w:r w:rsidRPr="00E524DA">
        <w:rPr>
          <w:rFonts w:cs="Andalus" w:hint="cs"/>
          <w:sz w:val="28"/>
          <w:szCs w:val="28"/>
          <w:rtl/>
          <w:lang w:bidi="ar-DZ"/>
        </w:rPr>
        <w:t xml:space="preserve">     </w:t>
      </w:r>
      <w:r w:rsidRPr="00E524DA">
        <w:rPr>
          <w:rFonts w:cs="Simplified Arabic" w:hint="cs"/>
          <w:sz w:val="28"/>
          <w:szCs w:val="28"/>
          <w:rtl/>
          <w:lang w:bidi="ar-DZ"/>
        </w:rPr>
        <w:t>نعتبر الدال</w:t>
      </w:r>
      <w:r w:rsidRPr="00E524DA">
        <w:rPr>
          <w:rFonts w:cs="Simplified Arabic"/>
          <w:sz w:val="28"/>
          <w:szCs w:val="28"/>
          <w:rtl/>
          <w:lang w:bidi="ar-DZ"/>
        </w:rPr>
        <w:t>ة</w: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2pt;height:15.75pt" o:ole="">
            <v:imagedata r:id="rId8" o:title=""/>
          </v:shape>
          <o:OLEObject Type="Embed" ProgID="Equation.3" ShapeID="_x0000_i1044" DrawAspect="Content" ObjectID="_1523974761" r:id="rId9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المعرفة على المجال </w:t>
      </w:r>
      <w:r w:rsidRPr="00E524DA">
        <w:rPr>
          <w:rFonts w:cs="Simplified Arabic"/>
          <w:position w:val="-14"/>
          <w:sz w:val="28"/>
          <w:szCs w:val="28"/>
          <w:lang w:bidi="ar-DZ"/>
        </w:rPr>
        <w:object w:dxaOrig="1080" w:dyaOrig="400">
          <v:shape id="_x0000_i1045" type="#_x0000_t75" style="width:54pt;height:20.25pt" o:ole="">
            <v:imagedata r:id="rId10" o:title=""/>
          </v:shape>
          <o:OLEObject Type="Embed" ProgID="Equation.DSMT4" ShapeID="_x0000_i1045" DrawAspect="Content" ObjectID="_1523974762" r:id="rId11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حيث:  </w:t>
      </w:r>
      <w:r w:rsidRPr="00E524DA">
        <w:rPr>
          <w:rFonts w:cs="Simplified Arabic"/>
          <w:position w:val="-14"/>
          <w:sz w:val="28"/>
          <w:szCs w:val="28"/>
          <w:lang w:bidi="ar-DZ"/>
        </w:rPr>
        <w:object w:dxaOrig="1939" w:dyaOrig="400">
          <v:shape id="_x0000_i1046" type="#_x0000_t75" style="width:96.75pt;height:20.25pt" o:ole="">
            <v:imagedata r:id="rId12" o:title=""/>
          </v:shape>
          <o:OLEObject Type="Embed" ProgID="Equation.DSMT4" ShapeID="_x0000_i1046" DrawAspect="Content" ObjectID="_1523974763" r:id="rId13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  </w:t>
      </w:r>
    </w:p>
    <w:p w:rsidR="006C5364" w:rsidRPr="00E524DA" w:rsidRDefault="001C3027" w:rsidP="00E524DA">
      <w:pPr>
        <w:bidi/>
        <w:spacing w:after="0" w:line="240" w:lineRule="auto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</w:t>
      </w:r>
      <w:r w:rsidR="006C5364" w:rsidRPr="00E524DA"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="006C5364"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40" type="#_x0000_t75" style="width:23.25pt;height:18.75pt" o:ole="">
            <v:imagedata r:id="rId14" o:title=""/>
          </v:shape>
          <o:OLEObject Type="Embed" ProgID="Equation.3" ShapeID="_x0000_i1040" DrawAspect="Content" ObjectID="_1523974764" r:id="rId15"/>
        </w:object>
      </w:r>
      <w:r w:rsidR="006C5364" w:rsidRPr="00E524DA">
        <w:rPr>
          <w:rFonts w:cs="Simplified Arabic" w:hint="cs"/>
          <w:sz w:val="28"/>
          <w:szCs w:val="28"/>
          <w:rtl/>
          <w:lang w:bidi="ar-DZ"/>
        </w:rPr>
        <w:t xml:space="preserve">تمثيلها البياني في معلم متعامد ومتجانس </w:t>
      </w:r>
      <w:r w:rsidR="006C5364"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740" w:dyaOrig="360">
          <v:shape id="_x0000_i1041" type="#_x0000_t75" style="width:36.75pt;height:18pt" o:ole="">
            <v:imagedata r:id="rId16" o:title=""/>
          </v:shape>
          <o:OLEObject Type="Embed" ProgID="Equation.3" ShapeID="_x0000_i1041" DrawAspect="Content" ObjectID="_1523974765" r:id="rId17"/>
        </w:object>
      </w:r>
      <w:r w:rsidR="006C5364" w:rsidRPr="00E524DA">
        <w:rPr>
          <w:rFonts w:cs="Simplified Arabic" w:hint="cs"/>
          <w:sz w:val="28"/>
          <w:szCs w:val="28"/>
          <w:rtl/>
          <w:lang w:bidi="ar-DZ"/>
        </w:rPr>
        <w:t xml:space="preserve">                                                    </w:t>
      </w:r>
    </w:p>
    <w:p w:rsidR="006C5364" w:rsidRPr="00E524DA" w:rsidRDefault="006C5364" w:rsidP="00E524DA">
      <w:pPr>
        <w:numPr>
          <w:ilvl w:val="0"/>
          <w:numId w:val="17"/>
        </w:num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أحسب نهايات الدالة </w:t>
      </w:r>
      <w:r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240" w:dyaOrig="320">
          <v:shape id="_x0000_i1025" type="#_x0000_t75" style="width:12pt;height:15.75pt" o:ole="">
            <v:imagedata r:id="rId8" o:title=""/>
          </v:shape>
          <o:OLEObject Type="Embed" ProgID="Equation.3" ShapeID="_x0000_i1025" DrawAspect="Content" ObjectID="_1523974766" r:id="rId18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>عند أطراف مجال تعريفا .</w:t>
      </w:r>
    </w:p>
    <w:p w:rsidR="006C5364" w:rsidRPr="00E524DA" w:rsidRDefault="006C5364" w:rsidP="00E524DA">
      <w:pPr>
        <w:numPr>
          <w:ilvl w:val="0"/>
          <w:numId w:val="17"/>
        </w:numPr>
        <w:bidi/>
        <w:spacing w:after="0" w:line="240" w:lineRule="auto"/>
        <w:rPr>
          <w:rFonts w:cs="Simplified Arabic" w:hint="cs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أحسب الدالة المشتقة </w:t>
      </w:r>
      <w:r w:rsidRPr="00E524DA">
        <w:rPr>
          <w:rFonts w:cs="Simplified Arabic"/>
          <w:position w:val="-4"/>
          <w:sz w:val="28"/>
          <w:szCs w:val="28"/>
          <w:lang w:bidi="ar-DZ"/>
        </w:rPr>
        <w:object w:dxaOrig="300" w:dyaOrig="260">
          <v:shape id="_x0000_i1026" type="#_x0000_t75" style="width:15pt;height:12.75pt" o:ole="">
            <v:imagedata r:id="rId19" o:title=""/>
          </v:shape>
          <o:OLEObject Type="Embed" ProgID="Equation.DSMT4" ShapeID="_x0000_i1026" DrawAspect="Content" ObjectID="_1523974767" r:id="rId20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للدالة </w:t>
      </w:r>
      <w:r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240" w:dyaOrig="320">
          <v:shape id="_x0000_i1027" type="#_x0000_t75" style="width:12pt;height:15.75pt" o:ole="">
            <v:imagedata r:id="rId8" o:title=""/>
          </v:shape>
          <o:OLEObject Type="Embed" ProgID="Equation.3" ShapeID="_x0000_i1027" DrawAspect="Content" ObjectID="_1523974768" r:id="rId21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6C5364" w:rsidRPr="00E524DA" w:rsidRDefault="006C5364" w:rsidP="00E524DA">
      <w:pPr>
        <w:numPr>
          <w:ilvl w:val="0"/>
          <w:numId w:val="17"/>
        </w:numPr>
        <w:bidi/>
        <w:spacing w:after="0" w:line="240" w:lineRule="auto"/>
        <w:rPr>
          <w:rFonts w:cs="Simplified Arabic" w:hint="cs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ادرس إشارة </w:t>
      </w:r>
      <w:r w:rsidRPr="00E524DA">
        <w:rPr>
          <w:rFonts w:cs="Simplified Arabic"/>
          <w:position w:val="-14"/>
          <w:sz w:val="28"/>
          <w:szCs w:val="28"/>
          <w:lang w:bidi="ar-DZ"/>
        </w:rPr>
        <w:object w:dxaOrig="660" w:dyaOrig="400">
          <v:shape id="_x0000_i1028" type="#_x0000_t75" style="width:33pt;height:20.25pt" o:ole="">
            <v:imagedata r:id="rId22" o:title=""/>
          </v:shape>
          <o:OLEObject Type="Embed" ProgID="Equation.DSMT4" ShapeID="_x0000_i1028" DrawAspect="Content" ObjectID="_1523974769" r:id="rId23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 ثم استنتج اتجاه تغير الدالة </w:t>
      </w:r>
      <w:r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240" w:dyaOrig="320">
          <v:shape id="_x0000_i1029" type="#_x0000_t75" style="width:12pt;height:15.75pt" o:ole="">
            <v:imagedata r:id="rId8" o:title=""/>
          </v:shape>
          <o:OLEObject Type="Embed" ProgID="Equation.3" ShapeID="_x0000_i1029" DrawAspect="Content" ObjectID="_1523974770" r:id="rId24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المجال</w:t>
      </w:r>
      <w:r w:rsidRPr="00E524DA">
        <w:rPr>
          <w:rFonts w:cs="Simplified Arabic"/>
          <w:position w:val="-14"/>
          <w:sz w:val="28"/>
          <w:szCs w:val="28"/>
          <w:lang w:bidi="ar-DZ"/>
        </w:rPr>
        <w:object w:dxaOrig="1080" w:dyaOrig="400">
          <v:shape id="_x0000_i1030" type="#_x0000_t75" style="width:54pt;height:20.25pt" o:ole="">
            <v:imagedata r:id="rId10" o:title=""/>
          </v:shape>
          <o:OLEObject Type="Embed" ProgID="Equation.DSMT4" ShapeID="_x0000_i1030" DrawAspect="Content" ObjectID="_1523974771" r:id="rId25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>.</w:t>
      </w:r>
    </w:p>
    <w:p w:rsidR="006C5364" w:rsidRPr="00E524DA" w:rsidRDefault="006C5364" w:rsidP="00E524DA">
      <w:pPr>
        <w:numPr>
          <w:ilvl w:val="0"/>
          <w:numId w:val="17"/>
        </w:numPr>
        <w:bidi/>
        <w:spacing w:after="0" w:line="240" w:lineRule="auto"/>
        <w:rPr>
          <w:rFonts w:cs="Simplified Arabic" w:hint="cs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شكل جدول تغيرات الدالة </w:t>
      </w:r>
      <w:r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240" w:dyaOrig="320">
          <v:shape id="_x0000_i1031" type="#_x0000_t75" style="width:12pt;height:15.75pt" o:ole="">
            <v:imagedata r:id="rId8" o:title=""/>
          </v:shape>
          <o:OLEObject Type="Embed" ProgID="Equation.3" ShapeID="_x0000_i1031" DrawAspect="Content" ObjectID="_1523974772" r:id="rId26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المجال</w:t>
      </w:r>
      <w:r w:rsidRPr="00E524DA">
        <w:rPr>
          <w:rFonts w:cs="Simplified Arabic"/>
          <w:position w:val="-14"/>
          <w:sz w:val="28"/>
          <w:szCs w:val="28"/>
          <w:lang w:bidi="ar-DZ"/>
        </w:rPr>
        <w:object w:dxaOrig="1080" w:dyaOrig="400">
          <v:shape id="_x0000_i1032" type="#_x0000_t75" style="width:54pt;height:20.25pt" o:ole="">
            <v:imagedata r:id="rId10" o:title=""/>
          </v:shape>
          <o:OLEObject Type="Embed" ProgID="Equation.DSMT4" ShapeID="_x0000_i1032" DrawAspect="Content" ObjectID="_1523974773" r:id="rId27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>.</w:t>
      </w:r>
    </w:p>
    <w:p w:rsidR="006C5364" w:rsidRPr="00E524DA" w:rsidRDefault="006C5364" w:rsidP="00E524DA">
      <w:pPr>
        <w:numPr>
          <w:ilvl w:val="0"/>
          <w:numId w:val="17"/>
        </w:numPr>
        <w:bidi/>
        <w:spacing w:after="0" w:line="240" w:lineRule="auto"/>
        <w:rPr>
          <w:rFonts w:cs="Simplified Arabic" w:hint="cs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>أكتب معادلة المماس</w:t>
      </w:r>
      <w:r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380" w:dyaOrig="340">
          <v:shape id="_x0000_i1033" type="#_x0000_t75" style="width:18.75pt;height:17.25pt" o:ole="">
            <v:imagedata r:id="rId28" o:title=""/>
          </v:shape>
          <o:OLEObject Type="Embed" ProgID="Equation.3" ShapeID="_x0000_i1033" DrawAspect="Content" ObjectID="_1523974774" r:id="rId29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للمنحني</w:t>
      </w:r>
      <w:r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34" type="#_x0000_t75" style="width:23.25pt;height:18.75pt" o:ole="">
            <v:imagedata r:id="rId14" o:title=""/>
          </v:shape>
          <o:OLEObject Type="Embed" ProgID="Equation.3" ShapeID="_x0000_i1034" DrawAspect="Content" ObjectID="_1523974775" r:id="rId30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عند </w:t>
      </w:r>
      <w:r w:rsidRPr="00E524DA">
        <w:rPr>
          <w:rFonts w:cs="Simplified Arabic"/>
          <w:position w:val="-4"/>
          <w:sz w:val="28"/>
          <w:szCs w:val="28"/>
          <w:rtl/>
          <w:lang w:bidi="ar-DZ"/>
        </w:rPr>
        <w:object w:dxaOrig="240" w:dyaOrig="260">
          <v:shape id="_x0000_i1035" type="#_x0000_t75" style="width:12pt;height:12.75pt" o:ole="">
            <v:imagedata r:id="rId31" o:title=""/>
          </v:shape>
          <o:OLEObject Type="Embed" ProgID="Equation.3" ShapeID="_x0000_i1035" DrawAspect="Content" ObjectID="_1523974776" r:id="rId32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ذا ت الفاصلة </w:t>
      </w:r>
      <w:r w:rsidRPr="00E524DA">
        <w:rPr>
          <w:rFonts w:cs="Simplified Arabic"/>
          <w:position w:val="-4"/>
          <w:sz w:val="28"/>
          <w:szCs w:val="28"/>
          <w:rtl/>
          <w:lang w:bidi="ar-DZ"/>
        </w:rPr>
        <w:object w:dxaOrig="200" w:dyaOrig="260">
          <v:shape id="_x0000_i1036" type="#_x0000_t75" style="width:9.75pt;height:12.75pt" o:ole="">
            <v:imagedata r:id="rId33" o:title=""/>
          </v:shape>
          <o:OLEObject Type="Embed" ProgID="Equation.3" ShapeID="_x0000_i1036" DrawAspect="Content" ObjectID="_1523974777" r:id="rId34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6C5364" w:rsidRPr="00E524DA" w:rsidRDefault="006C5364" w:rsidP="00E524DA">
      <w:pPr>
        <w:numPr>
          <w:ilvl w:val="0"/>
          <w:numId w:val="17"/>
        </w:numPr>
        <w:bidi/>
        <w:spacing w:after="0" w:line="240" w:lineRule="auto"/>
        <w:rPr>
          <w:rFonts w:cs="Simplified Arabic" w:hint="cs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عين نقاط تقاطع المنحني </w:t>
      </w:r>
      <w:r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37" type="#_x0000_t75" style="width:23.25pt;height:18.75pt" o:ole="">
            <v:imagedata r:id="rId14" o:title=""/>
          </v:shape>
          <o:OLEObject Type="Embed" ProgID="Equation.3" ShapeID="_x0000_i1037" DrawAspect="Content" ObjectID="_1523974778" r:id="rId35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مع   محور التراتيب  .</w:t>
      </w:r>
    </w:p>
    <w:p w:rsidR="006C5364" w:rsidRPr="00E524DA" w:rsidRDefault="006C5364" w:rsidP="00E524DA">
      <w:pPr>
        <w:numPr>
          <w:ilvl w:val="0"/>
          <w:numId w:val="17"/>
        </w:numPr>
        <w:bidi/>
        <w:spacing w:after="0" w:line="240" w:lineRule="auto"/>
        <w:rPr>
          <w:rFonts w:cs="Simplified Arabic" w:hint="cs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حل المعادلة </w:t>
      </w:r>
      <w:r w:rsidRPr="00E524DA">
        <w:rPr>
          <w:rFonts w:cs="Simplified Arabic"/>
          <w:position w:val="-14"/>
          <w:sz w:val="28"/>
          <w:szCs w:val="28"/>
          <w:lang w:bidi="ar-DZ"/>
        </w:rPr>
        <w:object w:dxaOrig="980" w:dyaOrig="400">
          <v:shape id="_x0000_i1038" type="#_x0000_t75" style="width:48.75pt;height:20.25pt" o:ole="">
            <v:imagedata r:id="rId36" o:title=""/>
          </v:shape>
          <o:OLEObject Type="Embed" ProgID="Equation.DSMT4" ShapeID="_x0000_i1038" DrawAspect="Content" ObjectID="_1523974779" r:id="rId37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ثم استنتج نقاط تقاطع المنحني </w:t>
      </w:r>
      <w:r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39" type="#_x0000_t75" style="width:23.25pt;height:18.75pt" o:ole="">
            <v:imagedata r:id="rId14" o:title=""/>
          </v:shape>
          <o:OLEObject Type="Embed" ProgID="Equation.3" ShapeID="_x0000_i1039" DrawAspect="Content" ObjectID="_1523974780" r:id="rId38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مع   محور الفواصل  .</w:t>
      </w:r>
    </w:p>
    <w:p w:rsidR="006C5364" w:rsidRPr="00E524DA" w:rsidRDefault="00D8191C" w:rsidP="00E524DA">
      <w:pPr>
        <w:numPr>
          <w:ilvl w:val="0"/>
          <w:numId w:val="17"/>
        </w:numPr>
        <w:bidi/>
        <w:spacing w:after="0" w:line="240" w:lineRule="auto"/>
        <w:rPr>
          <w:rFonts w:cs="Simplified Arabic" w:hint="cs"/>
          <w:sz w:val="28"/>
          <w:szCs w:val="28"/>
          <w:lang w:bidi="ar-DZ"/>
        </w:rPr>
      </w:pPr>
      <w:r w:rsidRPr="00E524DA">
        <w:rPr>
          <w:rFonts w:cs="Simplified Arabic" w:hint="cs"/>
          <w:noProof/>
          <w:sz w:val="28"/>
          <w:szCs w:val="28"/>
          <w:rtl/>
          <w:lang w:eastAsia="fr-FR"/>
        </w:rPr>
        <w:pict>
          <v:rect id="_x0000_s1066" style="position:absolute;left:0;text-align:left;margin-left:-5.85pt;margin-top:4.45pt;width:201.75pt;height:259.5pt;z-index:251658752">
            <v:textbox>
              <w:txbxContent>
                <w:p w:rsidR="00D8191C" w:rsidRDefault="00D8191C">
                  <w:r w:rsidRPr="00D8191C">
                    <w:rPr>
                      <w:rFonts w:hint="cs"/>
                    </w:rPr>
                    <w:drawing>
                      <wp:inline distT="0" distB="0" distL="0" distR="0">
                        <wp:extent cx="2369820" cy="3295290"/>
                        <wp:effectExtent l="19050" t="0" r="0" b="0"/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Documents and Settings\hireche\Mes documents\Mes images\ImageSQN1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69820" cy="32952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C20388" w:rsidRPr="00E524DA">
        <w:rPr>
          <w:rFonts w:cs="Simplified Arabic" w:hint="cs"/>
          <w:sz w:val="28"/>
          <w:szCs w:val="28"/>
          <w:rtl/>
          <w:lang w:bidi="ar-DZ"/>
        </w:rPr>
        <w:t>أنشئ</w:t>
      </w:r>
      <w:r w:rsidR="006C5364" w:rsidRPr="00E524DA">
        <w:rPr>
          <w:rFonts w:cs="Simplified Arabic" w:hint="cs"/>
          <w:sz w:val="28"/>
          <w:szCs w:val="28"/>
          <w:rtl/>
          <w:lang w:bidi="ar-DZ"/>
        </w:rPr>
        <w:t xml:space="preserve"> المنحني</w:t>
      </w:r>
      <w:r w:rsidR="006C5364"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42" type="#_x0000_t75" style="width:23.25pt;height:18.75pt" o:ole="">
            <v:imagedata r:id="rId14" o:title=""/>
          </v:shape>
          <o:OLEObject Type="Embed" ProgID="Equation.3" ShapeID="_x0000_i1042" DrawAspect="Content" ObjectID="_1523974781" r:id="rId40"/>
        </w:object>
      </w:r>
      <w:r w:rsidR="00A3083D" w:rsidRPr="00E524DA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C20388" w:rsidRPr="00E524DA">
        <w:rPr>
          <w:rFonts w:cs="Simplified Arabic" w:hint="cs"/>
          <w:sz w:val="28"/>
          <w:szCs w:val="28"/>
          <w:rtl/>
          <w:lang w:bidi="ar-DZ"/>
        </w:rPr>
        <w:t>و</w:t>
      </w:r>
      <w:r w:rsidR="00C20388"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380" w:dyaOrig="340">
          <v:shape id="_x0000_i1043" type="#_x0000_t75" style="width:18.75pt;height:17.25pt" o:ole="">
            <v:imagedata r:id="rId28" o:title=""/>
          </v:shape>
          <o:OLEObject Type="Embed" ProgID="Equation.3" ShapeID="_x0000_i1043" DrawAspect="Content" ObjectID="_1523974782" r:id="rId41"/>
        </w:object>
      </w:r>
      <w:r w:rsidR="00C20388" w:rsidRPr="00E524DA">
        <w:rPr>
          <w:rFonts w:cs="Simplified Arabic" w:hint="cs"/>
          <w:sz w:val="28"/>
          <w:szCs w:val="28"/>
          <w:rtl/>
          <w:lang w:bidi="ar-DZ"/>
        </w:rPr>
        <w:t>.</w:t>
      </w:r>
    </w:p>
    <w:p w:rsidR="00964FE2" w:rsidRPr="00505027" w:rsidRDefault="003A3F1D" w:rsidP="00E524DA">
      <w:pPr>
        <w:bidi/>
        <w:spacing w:after="0" w:line="240" w:lineRule="auto"/>
        <w:rPr>
          <w:rFonts w:cs="Simplified Arabic" w:hint="cs"/>
          <w:b/>
          <w:bCs/>
          <w:sz w:val="28"/>
          <w:szCs w:val="28"/>
          <w:rtl/>
          <w:lang w:bidi="ar-DZ"/>
        </w:rPr>
      </w:pPr>
      <w:r w:rsidRPr="00505027">
        <w:rPr>
          <w:rFonts w:cs="Simplified Arabic" w:hint="cs"/>
          <w:b/>
          <w:bCs/>
          <w:sz w:val="28"/>
          <w:szCs w:val="28"/>
          <w:rtl/>
          <w:lang w:bidi="ar-DZ"/>
        </w:rPr>
        <w:t>التمرين الثاني :</w:t>
      </w:r>
      <w:r w:rsidR="00B96D0D" w:rsidRPr="00505027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( 08ن)</w:t>
      </w:r>
    </w:p>
    <w:p w:rsidR="0013296D" w:rsidRDefault="00146C51" w:rsidP="00CE601E">
      <w:pPr>
        <w:bidi/>
        <w:spacing w:after="0" w:line="240" w:lineRule="auto"/>
        <w:ind w:left="-24"/>
        <w:rPr>
          <w:rFonts w:asciiTheme="majorBidi" w:hAnsiTheme="majorBidi" w:hint="cs"/>
          <w:sz w:val="28"/>
          <w:szCs w:val="28"/>
          <w:rtl/>
          <w:lang w:bidi="ar-DZ"/>
        </w:rPr>
      </w:pPr>
      <w:r w:rsidRPr="00E524DA">
        <w:rPr>
          <w:rFonts w:asciiTheme="majorBidi" w:hAnsiTheme="majorBidi" w:hint="cs"/>
          <w:sz w:val="28"/>
          <w:szCs w:val="28"/>
          <w:rtl/>
        </w:rPr>
        <w:t xml:space="preserve">لتكن </w:t>
      </w:r>
      <w:r w:rsidR="00CE601E"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240" w:dyaOrig="320">
          <v:shape id="_x0000_i1059" type="#_x0000_t75" style="width:12pt;height:15.75pt" o:ole="">
            <v:imagedata r:id="rId8" o:title=""/>
          </v:shape>
          <o:OLEObject Type="Embed" ProgID="Equation.3" ShapeID="_x0000_i1059" DrawAspect="Content" ObjectID="_1523974783" r:id="rId42"/>
        </w:object>
      </w:r>
      <w:r w:rsidRPr="00E524DA">
        <w:rPr>
          <w:rFonts w:asciiTheme="majorBidi" w:hAnsiTheme="majorBidi" w:hint="cs"/>
          <w:sz w:val="28"/>
          <w:szCs w:val="28"/>
          <w:rtl/>
        </w:rPr>
        <w:t xml:space="preserve"> دالة عددية </w:t>
      </w:r>
      <w:r w:rsidR="008D2806" w:rsidRPr="00E524DA">
        <w:rPr>
          <w:rFonts w:asciiTheme="majorBidi" w:hAnsiTheme="majorBidi" w:hint="cs"/>
          <w:sz w:val="28"/>
          <w:szCs w:val="28"/>
          <w:rtl/>
        </w:rPr>
        <w:t>معرفة على</w:t>
      </w:r>
      <w:r w:rsidR="006D5DF5" w:rsidRPr="006D5DF5">
        <w:rPr>
          <w:rFonts w:cs="Simplified Arabic"/>
          <w:position w:val="-16"/>
          <w:sz w:val="28"/>
          <w:szCs w:val="28"/>
          <w:lang w:bidi="ar-DZ"/>
        </w:rPr>
        <w:object w:dxaOrig="920" w:dyaOrig="480">
          <v:shape id="_x0000_i1051" type="#_x0000_t75" style="width:45.75pt;height:24pt" o:ole="">
            <v:imagedata r:id="rId43" o:title=""/>
          </v:shape>
          <o:OLEObject Type="Embed" ProgID="Equation.DSMT4" ShapeID="_x0000_i1051" DrawAspect="Content" ObjectID="_1523974784" r:id="rId44"/>
        </w:object>
      </w:r>
      <w:r w:rsidRPr="00E524DA">
        <w:rPr>
          <w:rFonts w:asciiTheme="majorBidi" w:hAnsiTheme="majorBidi" w:hint="cs"/>
          <w:sz w:val="28"/>
          <w:szCs w:val="28"/>
          <w:rtl/>
        </w:rPr>
        <w:t xml:space="preserve">و </w:t>
      </w:r>
      <w:r w:rsidR="00DB6DEB"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50" type="#_x0000_t75" style="width:23.25pt;height:18.75pt" o:ole="">
            <v:imagedata r:id="rId14" o:title=""/>
          </v:shape>
          <o:OLEObject Type="Embed" ProgID="Equation.3" ShapeID="_x0000_i1050" DrawAspect="Content" ObjectID="_1523974785" r:id="rId45"/>
        </w:object>
      </w:r>
      <w:r w:rsidR="00DB6DEB" w:rsidRPr="00E524DA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E524DA">
        <w:rPr>
          <w:rFonts w:asciiTheme="majorBidi" w:hAnsiTheme="majorBidi" w:hint="cs"/>
          <w:sz w:val="28"/>
          <w:szCs w:val="28"/>
          <w:rtl/>
          <w:lang w:bidi="ar-DZ"/>
        </w:rPr>
        <w:t>منحناها البياني في المستوي</w:t>
      </w:r>
    </w:p>
    <w:p w:rsidR="00725BAD" w:rsidRPr="009258DB" w:rsidRDefault="00146C51" w:rsidP="009258DB">
      <w:pPr>
        <w:bidi/>
        <w:spacing w:after="0" w:line="240" w:lineRule="auto"/>
        <w:ind w:left="-24"/>
        <w:rPr>
          <w:rFonts w:asciiTheme="majorBidi" w:hAnsiTheme="majorBidi" w:hint="cs"/>
          <w:sz w:val="28"/>
          <w:szCs w:val="28"/>
          <w:lang w:bidi="ar-DZ"/>
        </w:rPr>
      </w:pPr>
      <w:r w:rsidRPr="00E524DA">
        <w:rPr>
          <w:rFonts w:asciiTheme="majorBidi" w:hAnsiTheme="majorBidi" w:hint="cs"/>
          <w:sz w:val="28"/>
          <w:szCs w:val="28"/>
          <w:rtl/>
          <w:lang w:bidi="ar-DZ"/>
        </w:rPr>
        <w:t xml:space="preserve"> منسوب</w:t>
      </w:r>
      <w:r w:rsidR="0013296D">
        <w:rPr>
          <w:rFonts w:asciiTheme="majorBidi" w:hAnsiTheme="majorBidi" w:hint="cs"/>
          <w:sz w:val="28"/>
          <w:szCs w:val="28"/>
          <w:rtl/>
          <w:lang w:bidi="ar-DZ"/>
        </w:rPr>
        <w:t xml:space="preserve"> </w:t>
      </w:r>
      <w:r w:rsidRPr="00E524DA">
        <w:rPr>
          <w:rFonts w:asciiTheme="majorBidi" w:hAnsiTheme="majorBidi" w:hint="cs"/>
          <w:sz w:val="28"/>
          <w:szCs w:val="28"/>
          <w:rtl/>
          <w:lang w:bidi="ar-DZ"/>
        </w:rPr>
        <w:t xml:space="preserve">لمعلم متعامد و متجانس </w:t>
      </w:r>
      <w:r w:rsidR="0013296D"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740" w:dyaOrig="360">
          <v:shape id="_x0000_i1052" type="#_x0000_t75" style="width:36.75pt;height:18pt" o:ole="">
            <v:imagedata r:id="rId16" o:title=""/>
          </v:shape>
          <o:OLEObject Type="Embed" ProgID="Equation.3" ShapeID="_x0000_i1052" DrawAspect="Content" ObjectID="_1523974786" r:id="rId46"/>
        </w:object>
      </w:r>
      <w:r w:rsidR="0013296D">
        <w:rPr>
          <w:rFonts w:asciiTheme="majorBidi" w:hAnsiTheme="majorBidi" w:hint="cs"/>
          <w:sz w:val="28"/>
          <w:szCs w:val="28"/>
          <w:rtl/>
          <w:lang w:bidi="ar-DZ"/>
        </w:rPr>
        <w:t xml:space="preserve"> </w:t>
      </w:r>
      <w:r w:rsidRPr="00E524DA">
        <w:rPr>
          <w:rFonts w:asciiTheme="majorBidi" w:hAnsiTheme="majorBidi" w:hint="cs"/>
          <w:sz w:val="28"/>
          <w:szCs w:val="28"/>
          <w:rtl/>
          <w:lang w:bidi="ar-DZ"/>
        </w:rPr>
        <w:t>كما هو مبين في الشكل المرفق .</w:t>
      </w:r>
    </w:p>
    <w:p w:rsidR="003A3F1D" w:rsidRPr="00E524DA" w:rsidRDefault="004B5C64" w:rsidP="00E524DA">
      <w:pPr>
        <w:numPr>
          <w:ilvl w:val="0"/>
          <w:numId w:val="18"/>
        </w:numPr>
        <w:bidi/>
        <w:spacing w:after="0" w:line="240" w:lineRule="auto"/>
        <w:rPr>
          <w:rFonts w:asciiTheme="majorBidi" w:hAnsiTheme="majorBidi" w:hint="cs"/>
          <w:sz w:val="28"/>
          <w:szCs w:val="28"/>
          <w:lang w:bidi="ar-DZ"/>
        </w:rPr>
      </w:pPr>
      <w:r w:rsidRPr="00E524DA">
        <w:rPr>
          <w:rFonts w:asciiTheme="majorBidi" w:hAnsiTheme="majorBidi" w:hint="cs"/>
          <w:sz w:val="28"/>
          <w:szCs w:val="28"/>
          <w:rtl/>
          <w:lang w:bidi="ar-DZ"/>
        </w:rPr>
        <w:t>عين جدول تغيرات الدالة</w:t>
      </w:r>
      <w:r w:rsidR="00BF6CAB"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240" w:dyaOrig="320">
          <v:shape id="_x0000_i1053" type="#_x0000_t75" style="width:12pt;height:15.75pt" o:ole="">
            <v:imagedata r:id="rId8" o:title=""/>
          </v:shape>
          <o:OLEObject Type="Embed" ProgID="Equation.3" ShapeID="_x0000_i1053" DrawAspect="Content" ObjectID="_1523974787" r:id="rId47"/>
        </w:object>
      </w:r>
      <w:r w:rsidRPr="00E524DA">
        <w:rPr>
          <w:rFonts w:asciiTheme="majorBidi" w:hAnsiTheme="majorBidi" w:hint="cs"/>
          <w:sz w:val="28"/>
          <w:szCs w:val="28"/>
          <w:rtl/>
          <w:lang w:bidi="ar-DZ"/>
        </w:rPr>
        <w:t xml:space="preserve"> </w:t>
      </w:r>
      <w:r w:rsidR="00146C51" w:rsidRPr="00E524DA">
        <w:rPr>
          <w:rFonts w:asciiTheme="majorBidi" w:hAnsiTheme="majorBidi" w:hint="cs"/>
          <w:sz w:val="28"/>
          <w:szCs w:val="28"/>
          <w:rtl/>
          <w:lang w:bidi="ar-DZ"/>
        </w:rPr>
        <w:t>معينا النهايات عند أطراف مجموعة التعريف.</w:t>
      </w:r>
    </w:p>
    <w:p w:rsidR="00A10F1D" w:rsidRPr="00E524DA" w:rsidRDefault="008D2806" w:rsidP="00E524DA">
      <w:pPr>
        <w:numPr>
          <w:ilvl w:val="0"/>
          <w:numId w:val="18"/>
        </w:numPr>
        <w:bidi/>
        <w:spacing w:after="0" w:line="240" w:lineRule="auto"/>
        <w:rPr>
          <w:rFonts w:asciiTheme="majorBidi" w:hAnsiTheme="majorBidi" w:hint="cs"/>
          <w:sz w:val="28"/>
          <w:szCs w:val="28"/>
          <w:lang w:bidi="ar-DZ"/>
        </w:rPr>
      </w:pPr>
      <w:r w:rsidRPr="00E524DA">
        <w:rPr>
          <w:rFonts w:asciiTheme="majorBidi" w:hAnsiTheme="majorBidi" w:hint="cs"/>
          <w:sz w:val="28"/>
          <w:szCs w:val="28"/>
          <w:rtl/>
          <w:lang w:bidi="ar-DZ"/>
        </w:rPr>
        <w:t xml:space="preserve">عين معادلتي المستقيمين المقاربين </w:t>
      </w:r>
      <w:r w:rsidR="00DB6DEB" w:rsidRPr="00E524DA">
        <w:rPr>
          <w:rFonts w:asciiTheme="majorBidi" w:hAnsiTheme="majorBidi" w:hint="cs"/>
          <w:sz w:val="28"/>
          <w:szCs w:val="28"/>
          <w:rtl/>
          <w:lang w:bidi="ar-DZ"/>
        </w:rPr>
        <w:t xml:space="preserve">للمنحنى </w:t>
      </w:r>
      <w:r w:rsidR="00DB6DEB"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54" type="#_x0000_t75" style="width:23.25pt;height:18.75pt" o:ole="">
            <v:imagedata r:id="rId14" o:title=""/>
          </v:shape>
          <o:OLEObject Type="Embed" ProgID="Equation.3" ShapeID="_x0000_i1054" DrawAspect="Content" ObjectID="_1523974788" r:id="rId48"/>
        </w:object>
      </w:r>
      <w:r w:rsidR="00DB6DEB" w:rsidRPr="00E524DA">
        <w:rPr>
          <w:rFonts w:cs="Simplified Arabic" w:hint="cs"/>
          <w:sz w:val="28"/>
          <w:szCs w:val="28"/>
          <w:rtl/>
          <w:lang w:bidi="ar-DZ"/>
        </w:rPr>
        <w:t>.</w:t>
      </w:r>
    </w:p>
    <w:p w:rsidR="00DB6DEB" w:rsidRPr="00E524DA" w:rsidRDefault="00DB6DEB" w:rsidP="00E524DA">
      <w:pPr>
        <w:numPr>
          <w:ilvl w:val="0"/>
          <w:numId w:val="18"/>
        </w:numPr>
        <w:bidi/>
        <w:spacing w:after="0" w:line="240" w:lineRule="auto"/>
        <w:rPr>
          <w:rFonts w:asciiTheme="majorBidi" w:hAnsiTheme="majorBidi" w:hint="cs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عين نقاط تقاطع المنحنى </w:t>
      </w:r>
      <w:r w:rsidR="00227736"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55" type="#_x0000_t75" style="width:23.25pt;height:18.75pt" o:ole="">
            <v:imagedata r:id="rId14" o:title=""/>
          </v:shape>
          <o:OLEObject Type="Embed" ProgID="Equation.3" ShapeID="_x0000_i1055" DrawAspect="Content" ObjectID="_1523974789" r:id="rId49"/>
        </w:object>
      </w:r>
      <w:r w:rsidR="00227736" w:rsidRPr="00E524DA">
        <w:rPr>
          <w:rFonts w:cs="Simplified Arabic" w:hint="cs"/>
          <w:sz w:val="28"/>
          <w:szCs w:val="28"/>
          <w:rtl/>
          <w:lang w:bidi="ar-DZ"/>
        </w:rPr>
        <w:t xml:space="preserve"> مع محوري </w:t>
      </w:r>
      <w:r w:rsidR="00BF6CAB" w:rsidRPr="00E524DA">
        <w:rPr>
          <w:rFonts w:cs="Simplified Arabic" w:hint="cs"/>
          <w:sz w:val="28"/>
          <w:szCs w:val="28"/>
          <w:rtl/>
          <w:lang w:bidi="ar-DZ"/>
        </w:rPr>
        <w:t>الإحداثيات</w:t>
      </w:r>
      <w:r w:rsidR="00227736" w:rsidRPr="00E524DA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E868E3" w:rsidRPr="00E524DA" w:rsidRDefault="00E868E3" w:rsidP="00E524DA">
      <w:pPr>
        <w:numPr>
          <w:ilvl w:val="0"/>
          <w:numId w:val="18"/>
        </w:numPr>
        <w:bidi/>
        <w:spacing w:after="0" w:line="240" w:lineRule="auto"/>
        <w:rPr>
          <w:rFonts w:asciiTheme="majorBidi" w:hAnsiTheme="majorBidi" w:hint="cs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عين القيم الحدية للدالة </w:t>
      </w:r>
      <w:r w:rsidRPr="00E524DA">
        <w:rPr>
          <w:rFonts w:cs="Simplified Arabic"/>
          <w:position w:val="-10"/>
          <w:sz w:val="28"/>
          <w:szCs w:val="28"/>
          <w:rtl/>
          <w:lang w:bidi="ar-DZ"/>
        </w:rPr>
        <w:object w:dxaOrig="240" w:dyaOrig="320">
          <v:shape id="_x0000_i1056" type="#_x0000_t75" style="width:12pt;height:15.75pt" o:ole="">
            <v:imagedata r:id="rId8" o:title=""/>
          </v:shape>
          <o:OLEObject Type="Embed" ProgID="Equation.3" ShapeID="_x0000_i1056" DrawAspect="Content" ObjectID="_1523974790" r:id="rId50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>.</w:t>
      </w:r>
    </w:p>
    <w:p w:rsidR="00227736" w:rsidRPr="00E524DA" w:rsidRDefault="00227736" w:rsidP="00E524DA">
      <w:pPr>
        <w:numPr>
          <w:ilvl w:val="0"/>
          <w:numId w:val="18"/>
        </w:numPr>
        <w:bidi/>
        <w:spacing w:after="0" w:line="240" w:lineRule="auto"/>
        <w:rPr>
          <w:rFonts w:asciiTheme="majorBidi" w:hAnsiTheme="majorBidi" w:hint="cs"/>
          <w:sz w:val="28"/>
          <w:szCs w:val="28"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عين </w:t>
      </w:r>
      <w:r w:rsidR="003E0A40" w:rsidRPr="00E524DA">
        <w:rPr>
          <w:rFonts w:cs="Simplified Arabic" w:hint="cs"/>
          <w:sz w:val="28"/>
          <w:szCs w:val="28"/>
          <w:rtl/>
          <w:lang w:bidi="ar-DZ"/>
        </w:rPr>
        <w:t>إحداثيتي</w:t>
      </w:r>
      <w:r w:rsidR="00723CFC" w:rsidRPr="00E524DA">
        <w:rPr>
          <w:rFonts w:cs="Simplified Arabic" w:hint="cs"/>
          <w:sz w:val="28"/>
          <w:szCs w:val="28"/>
          <w:rtl/>
          <w:lang w:bidi="ar-DZ"/>
        </w:rPr>
        <w:t xml:space="preserve"> نقطة </w:t>
      </w:r>
      <w:r w:rsidR="008B6CDE" w:rsidRPr="00E524DA">
        <w:rPr>
          <w:rFonts w:cs="Simplified Arabic" w:hint="cs"/>
          <w:sz w:val="28"/>
          <w:szCs w:val="28"/>
          <w:rtl/>
          <w:lang w:bidi="ar-DZ"/>
        </w:rPr>
        <w:t>مركز تناظر ال</w: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منحنى </w:t>
      </w:r>
      <w:r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57" type="#_x0000_t75" style="width:23.25pt;height:18.75pt" o:ole="">
            <v:imagedata r:id="rId14" o:title=""/>
          </v:shape>
          <o:OLEObject Type="Embed" ProgID="Equation.3" ShapeID="_x0000_i1057" DrawAspect="Content" ObjectID="_1523974791" r:id="rId51"/>
        </w:object>
      </w:r>
      <w:r w:rsidR="00723CFC" w:rsidRPr="00E524DA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BD77DC" w:rsidRPr="00E524DA" w:rsidRDefault="005F4755" w:rsidP="00E524DA">
      <w:pPr>
        <w:numPr>
          <w:ilvl w:val="0"/>
          <w:numId w:val="18"/>
        </w:numPr>
        <w:bidi/>
        <w:spacing w:after="0" w:line="240" w:lineRule="auto"/>
        <w:rPr>
          <w:rFonts w:asciiTheme="majorBidi" w:hAnsiTheme="majorBidi"/>
          <w:sz w:val="28"/>
          <w:szCs w:val="28"/>
          <w:rtl/>
          <w:lang w:bidi="ar-DZ"/>
        </w:rPr>
      </w:pPr>
      <w:r w:rsidRPr="00E524DA">
        <w:rPr>
          <w:rFonts w:cs="Simplified Arabic" w:hint="cs"/>
          <w:sz w:val="28"/>
          <w:szCs w:val="28"/>
          <w:rtl/>
          <w:lang w:bidi="ar-DZ"/>
        </w:rPr>
        <w:t xml:space="preserve">اكتب معادلة مماس المنحنى </w:t>
      </w:r>
      <w:r w:rsidRPr="00E524DA">
        <w:rPr>
          <w:rFonts w:cs="Simplified Arabic"/>
          <w:position w:val="-14"/>
          <w:sz w:val="28"/>
          <w:szCs w:val="28"/>
          <w:rtl/>
          <w:lang w:bidi="ar-DZ"/>
        </w:rPr>
        <w:object w:dxaOrig="460" w:dyaOrig="380">
          <v:shape id="_x0000_i1058" type="#_x0000_t75" style="width:23.25pt;height:18.75pt" o:ole="">
            <v:imagedata r:id="rId14" o:title=""/>
          </v:shape>
          <o:OLEObject Type="Embed" ProgID="Equation.3" ShapeID="_x0000_i1058" DrawAspect="Content" ObjectID="_1523974792" r:id="rId52"/>
        </w:object>
      </w:r>
      <w:r w:rsidRPr="00E524DA">
        <w:rPr>
          <w:rFonts w:cs="Simplified Arabic" w:hint="cs"/>
          <w:sz w:val="28"/>
          <w:szCs w:val="28"/>
          <w:rtl/>
          <w:lang w:bidi="ar-DZ"/>
        </w:rPr>
        <w:t xml:space="preserve"> عند النقطة ذات الفاصلة </w:t>
      </w:r>
      <w:r w:rsidR="00E868E3" w:rsidRPr="00E524DA">
        <w:rPr>
          <w:rFonts w:cs="Simplified Arabic" w:hint="cs"/>
          <w:sz w:val="28"/>
          <w:szCs w:val="28"/>
          <w:rtl/>
          <w:lang w:bidi="ar-DZ"/>
        </w:rPr>
        <w:t>2.</w:t>
      </w:r>
    </w:p>
    <w:p w:rsidR="002902F4" w:rsidRDefault="002902F4" w:rsidP="00505027">
      <w:pPr>
        <w:bidi/>
        <w:spacing w:after="0" w:line="240" w:lineRule="auto"/>
        <w:rPr>
          <w:rFonts w:cs="Simplified Arabic" w:hint="cs"/>
          <w:b/>
          <w:bCs/>
          <w:sz w:val="28"/>
          <w:szCs w:val="28"/>
          <w:rtl/>
          <w:lang w:bidi="ar-DZ"/>
        </w:rPr>
      </w:pPr>
    </w:p>
    <w:p w:rsidR="00964FE2" w:rsidRPr="005B1384" w:rsidRDefault="00E868E3" w:rsidP="002902F4">
      <w:pPr>
        <w:bidi/>
        <w:spacing w:after="0" w:line="240" w:lineRule="auto"/>
        <w:rPr>
          <w:rFonts w:cs="Simplified Arabic" w:hint="cs"/>
          <w:b/>
          <w:bCs/>
          <w:sz w:val="28"/>
          <w:szCs w:val="28"/>
          <w:rtl/>
          <w:lang w:bidi="ar-DZ"/>
        </w:rPr>
      </w:pPr>
      <w:r w:rsidRPr="005B1384">
        <w:rPr>
          <w:rFonts w:cs="Simplified Arabic" w:hint="cs"/>
          <w:b/>
          <w:bCs/>
          <w:sz w:val="28"/>
          <w:szCs w:val="28"/>
          <w:rtl/>
          <w:lang w:bidi="ar-DZ"/>
        </w:rPr>
        <w:t xml:space="preserve">التمرين الثالث : </w:t>
      </w:r>
      <w:r w:rsidR="00505027" w:rsidRPr="00505027">
        <w:rPr>
          <w:rFonts w:cs="Simplified Arabic" w:hint="cs"/>
          <w:b/>
          <w:bCs/>
          <w:sz w:val="28"/>
          <w:szCs w:val="28"/>
          <w:rtl/>
          <w:lang w:bidi="ar-DZ"/>
        </w:rPr>
        <w:t>( 0</w:t>
      </w:r>
      <w:r w:rsidR="00505027">
        <w:rPr>
          <w:rFonts w:cs="Simplified Arabic" w:hint="cs"/>
          <w:b/>
          <w:bCs/>
          <w:sz w:val="28"/>
          <w:szCs w:val="28"/>
          <w:rtl/>
          <w:lang w:bidi="ar-DZ"/>
        </w:rPr>
        <w:t>4</w:t>
      </w:r>
      <w:r w:rsidR="00505027" w:rsidRPr="00505027">
        <w:rPr>
          <w:rFonts w:cs="Simplified Arabic" w:hint="cs"/>
          <w:b/>
          <w:bCs/>
          <w:sz w:val="28"/>
          <w:szCs w:val="28"/>
          <w:rtl/>
          <w:lang w:bidi="ar-DZ"/>
        </w:rPr>
        <w:t>ن)</w:t>
      </w:r>
    </w:p>
    <w:p w:rsidR="00E868E3" w:rsidRPr="00E524DA" w:rsidRDefault="00E868E3" w:rsidP="00E524DA">
      <w:pPr>
        <w:bidi/>
        <w:spacing w:after="0" w:line="240" w:lineRule="auto"/>
        <w:rPr>
          <w:rFonts w:eastAsiaTheme="minorEastAsia" w:cs="Sultan normal" w:hint="cs"/>
          <w:position w:val="-36"/>
          <w:sz w:val="28"/>
          <w:szCs w:val="28"/>
          <w:rtl/>
          <w:lang w:bidi="ar-DZ"/>
        </w:rPr>
      </w:pPr>
      <w:r w:rsidRPr="00C723A3">
        <w:rPr>
          <w:rFonts w:cs="Simplified Arabic" w:hint="cs"/>
          <w:sz w:val="28"/>
          <w:szCs w:val="28"/>
          <w:rtl/>
          <w:lang w:bidi="ar-DZ"/>
        </w:rPr>
        <w:t xml:space="preserve">نرمي </w:t>
      </w:r>
      <w:r w:rsidR="00512726" w:rsidRPr="00C723A3">
        <w:rPr>
          <w:rFonts w:cs="Simplified Arabic" w:hint="cs"/>
          <w:sz w:val="28"/>
          <w:szCs w:val="28"/>
          <w:rtl/>
          <w:lang w:bidi="ar-DZ"/>
        </w:rPr>
        <w:t>زهرة نرد</w:t>
      </w:r>
      <w:r w:rsidR="005B1384">
        <w:rPr>
          <w:rFonts w:cs="Simplified Arabic" w:hint="cs"/>
          <w:sz w:val="28"/>
          <w:szCs w:val="28"/>
          <w:rtl/>
          <w:lang w:bidi="ar-DZ"/>
        </w:rPr>
        <w:t xml:space="preserve"> غير مزيفة</w:t>
      </w:r>
      <w:r w:rsidR="00512726" w:rsidRPr="00C723A3">
        <w:rPr>
          <w:rFonts w:cs="Simplified Arabic" w:hint="cs"/>
          <w:sz w:val="28"/>
          <w:szCs w:val="28"/>
          <w:rtl/>
          <w:lang w:bidi="ar-DZ"/>
        </w:rPr>
        <w:t xml:space="preserve"> مرقمة من 1 </w:t>
      </w:r>
      <w:r w:rsidR="00C723A3" w:rsidRPr="00C723A3">
        <w:rPr>
          <w:rFonts w:cs="Simplified Arabic" w:hint="cs"/>
          <w:sz w:val="28"/>
          <w:szCs w:val="28"/>
          <w:rtl/>
          <w:lang w:bidi="ar-DZ"/>
        </w:rPr>
        <w:t>إلى</w:t>
      </w:r>
      <w:r w:rsidR="005B1384">
        <w:rPr>
          <w:rFonts w:cs="Simplified Arabic" w:hint="cs"/>
          <w:sz w:val="28"/>
          <w:szCs w:val="28"/>
          <w:rtl/>
          <w:lang w:bidi="ar-DZ"/>
        </w:rPr>
        <w:t xml:space="preserve"> 6</w:t>
      </w:r>
      <w:r w:rsidR="00512726" w:rsidRPr="00C723A3">
        <w:rPr>
          <w:rFonts w:cs="Simplified Arabic" w:hint="cs"/>
          <w:sz w:val="28"/>
          <w:szCs w:val="28"/>
          <w:rtl/>
          <w:lang w:bidi="ar-DZ"/>
        </w:rPr>
        <w:t>, مرة واحدة ونسجل الرقم الظاهر على الوجه العلوي</w:t>
      </w:r>
      <w:r w:rsidR="00512726" w:rsidRPr="00E524DA">
        <w:rPr>
          <w:rFonts w:eastAsiaTheme="minorEastAsia" w:cs="Sultan normal" w:hint="cs"/>
          <w:position w:val="-36"/>
          <w:sz w:val="28"/>
          <w:szCs w:val="28"/>
          <w:rtl/>
          <w:lang w:bidi="ar-DZ"/>
        </w:rPr>
        <w:t xml:space="preserve"> </w:t>
      </w:r>
    </w:p>
    <w:p w:rsidR="00D42F3A" w:rsidRPr="00B750D1" w:rsidRDefault="00D42F3A" w:rsidP="00B750D1">
      <w:pPr>
        <w:pStyle w:val="Paragraphedeliste"/>
        <w:numPr>
          <w:ilvl w:val="0"/>
          <w:numId w:val="21"/>
        </w:numPr>
        <w:bidi/>
        <w:spacing w:after="0" w:line="240" w:lineRule="auto"/>
        <w:rPr>
          <w:rFonts w:cs="Simplified Arabic" w:hint="cs"/>
          <w:sz w:val="28"/>
          <w:szCs w:val="28"/>
          <w:rtl/>
          <w:lang w:bidi="ar-DZ"/>
        </w:rPr>
      </w:pPr>
      <w:r w:rsidRPr="00B750D1">
        <w:rPr>
          <w:rFonts w:cs="Simplified Arabic" w:hint="cs"/>
          <w:sz w:val="28"/>
          <w:szCs w:val="28"/>
          <w:rtl/>
          <w:lang w:bidi="ar-DZ"/>
        </w:rPr>
        <w:t xml:space="preserve">عين مجموعة </w:t>
      </w:r>
      <w:r w:rsidR="00C723A3" w:rsidRPr="00B750D1">
        <w:rPr>
          <w:rFonts w:cs="Simplified Arabic" w:hint="cs"/>
          <w:sz w:val="28"/>
          <w:szCs w:val="28"/>
          <w:rtl/>
          <w:lang w:bidi="ar-DZ"/>
        </w:rPr>
        <w:t>الإمكانيات</w:t>
      </w:r>
      <w:r w:rsidRPr="00B750D1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D67693" w:rsidRPr="00E524DA" w:rsidRDefault="00B750D1" w:rsidP="00B750D1">
      <w:pPr>
        <w:numPr>
          <w:ilvl w:val="0"/>
          <w:numId w:val="18"/>
        </w:numPr>
        <w:bidi/>
        <w:spacing w:after="0" w:line="240" w:lineRule="auto"/>
        <w:rPr>
          <w:rFonts w:eastAsiaTheme="minorEastAsia" w:cs="Sultan normal" w:hint="cs"/>
          <w:position w:val="-36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2) </w:t>
      </w:r>
      <w:r w:rsidR="00D67693" w:rsidRPr="00B750D1">
        <w:rPr>
          <w:rFonts w:cs="Simplified Arabic" w:hint="cs"/>
          <w:sz w:val="28"/>
          <w:szCs w:val="28"/>
          <w:rtl/>
          <w:lang w:bidi="ar-DZ"/>
        </w:rPr>
        <w:t>أحسب احتمال الحوادث التالية</w:t>
      </w:r>
      <w:r w:rsidR="00D67693" w:rsidRPr="00E524DA">
        <w:rPr>
          <w:rFonts w:eastAsiaTheme="minorEastAsia" w:cs="Sultan normal" w:hint="cs"/>
          <w:position w:val="-36"/>
          <w:sz w:val="28"/>
          <w:szCs w:val="28"/>
          <w:rtl/>
          <w:lang w:bidi="ar-DZ"/>
        </w:rPr>
        <w:t xml:space="preserve"> </w:t>
      </w:r>
    </w:p>
    <w:p w:rsidR="00D67693" w:rsidRPr="00BB38E0" w:rsidRDefault="00D67693" w:rsidP="00BB38E0">
      <w:pPr>
        <w:bidi/>
        <w:spacing w:after="0" w:line="240" w:lineRule="auto"/>
        <w:rPr>
          <w:rFonts w:cs="Simplified Arabic" w:hint="cs"/>
          <w:sz w:val="28"/>
          <w:szCs w:val="28"/>
          <w:rtl/>
          <w:lang w:bidi="ar-DZ"/>
        </w:rPr>
      </w:pPr>
      <w:r w:rsidRPr="00BB38E0">
        <w:rPr>
          <w:rFonts w:cs="Simplified Arabic" w:hint="cs"/>
          <w:sz w:val="28"/>
          <w:szCs w:val="28"/>
          <w:rtl/>
          <w:lang w:bidi="ar-DZ"/>
        </w:rPr>
        <w:t>الحادثة</w:t>
      </w:r>
      <w:r w:rsidR="00582DE8" w:rsidRPr="00BB38E0">
        <w:rPr>
          <w:rFonts w:cs="Simplified Arabic"/>
          <w:sz w:val="28"/>
          <w:szCs w:val="28"/>
          <w:lang w:bidi="ar-DZ"/>
        </w:rPr>
        <w:object w:dxaOrig="279" w:dyaOrig="300">
          <v:shape id="_x0000_i1047" type="#_x0000_t75" style="width:14.25pt;height:15pt" o:ole="">
            <v:imagedata r:id="rId53" o:title=""/>
          </v:shape>
          <o:OLEObject Type="Embed" ProgID="Equation.DSMT4" ShapeID="_x0000_i1047" DrawAspect="Content" ObjectID="_1523974793" r:id="rId54"/>
        </w:object>
      </w:r>
      <w:r w:rsidR="00167BFC" w:rsidRPr="00BB38E0">
        <w:rPr>
          <w:rFonts w:cs="Simplified Arabic" w:hint="cs"/>
          <w:sz w:val="28"/>
          <w:szCs w:val="28"/>
          <w:rtl/>
          <w:lang w:bidi="ar-DZ"/>
        </w:rPr>
        <w:t>" ظ</w:t>
      </w:r>
      <w:r w:rsidR="00570204" w:rsidRPr="00BB38E0">
        <w:rPr>
          <w:rFonts w:cs="Simplified Arabic" w:hint="cs"/>
          <w:sz w:val="28"/>
          <w:szCs w:val="28"/>
          <w:rtl/>
          <w:lang w:bidi="ar-DZ"/>
        </w:rPr>
        <w:t>هور الوجه يحمل رقم فردي"</w:t>
      </w:r>
    </w:p>
    <w:p w:rsidR="00570204" w:rsidRPr="00BB38E0" w:rsidRDefault="00167BFC" w:rsidP="00BB38E0">
      <w:pPr>
        <w:bidi/>
        <w:spacing w:after="0" w:line="240" w:lineRule="auto"/>
        <w:rPr>
          <w:rFonts w:cs="Simplified Arabic" w:hint="cs"/>
          <w:sz w:val="28"/>
          <w:szCs w:val="28"/>
          <w:rtl/>
          <w:lang w:bidi="ar-DZ"/>
        </w:rPr>
      </w:pPr>
      <w:r w:rsidRPr="00BB38E0">
        <w:rPr>
          <w:rFonts w:cs="Simplified Arabic" w:hint="cs"/>
          <w:sz w:val="28"/>
          <w:szCs w:val="28"/>
          <w:rtl/>
          <w:lang w:bidi="ar-DZ"/>
        </w:rPr>
        <w:t>الحادثة</w:t>
      </w:r>
      <w:r w:rsidR="00BB38E0" w:rsidRPr="00BB38E0">
        <w:rPr>
          <w:rFonts w:cs="Simplified Arabic"/>
          <w:position w:val="-4"/>
          <w:sz w:val="28"/>
          <w:szCs w:val="28"/>
          <w:lang w:bidi="ar-DZ"/>
        </w:rPr>
        <w:object w:dxaOrig="279" w:dyaOrig="300">
          <v:shape id="_x0000_i1048" type="#_x0000_t75" style="width:14.25pt;height:15pt" o:ole="">
            <v:imagedata r:id="rId55" o:title=""/>
          </v:shape>
          <o:OLEObject Type="Embed" ProgID="Equation.DSMT4" ShapeID="_x0000_i1048" DrawAspect="Content" ObjectID="_1523974794" r:id="rId56"/>
        </w:object>
      </w:r>
      <w:r w:rsidRPr="00BB38E0">
        <w:rPr>
          <w:rFonts w:cs="Simplified Arabic" w:hint="cs"/>
          <w:sz w:val="28"/>
          <w:szCs w:val="28"/>
          <w:rtl/>
          <w:lang w:bidi="ar-DZ"/>
        </w:rPr>
        <w:t xml:space="preserve"> " ظهور الوجه يحمل رقم أولي "</w:t>
      </w:r>
    </w:p>
    <w:p w:rsidR="00964FE2" w:rsidRPr="00BB38E0" w:rsidRDefault="00D42F3A" w:rsidP="00BB38E0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BB38E0">
        <w:rPr>
          <w:rFonts w:cs="Simplified Arabic" w:hint="cs"/>
          <w:sz w:val="28"/>
          <w:szCs w:val="28"/>
          <w:rtl/>
          <w:lang w:bidi="ar-DZ"/>
        </w:rPr>
        <w:t>الح</w:t>
      </w:r>
      <w:r w:rsidR="00BB38E0">
        <w:rPr>
          <w:rFonts w:cs="Simplified Arabic" w:hint="cs"/>
          <w:sz w:val="28"/>
          <w:szCs w:val="28"/>
          <w:rtl/>
          <w:lang w:bidi="ar-DZ"/>
        </w:rPr>
        <w:t>ا</w:t>
      </w:r>
      <w:r w:rsidRPr="00BB38E0">
        <w:rPr>
          <w:rFonts w:cs="Simplified Arabic" w:hint="cs"/>
          <w:sz w:val="28"/>
          <w:szCs w:val="28"/>
          <w:rtl/>
          <w:lang w:bidi="ar-DZ"/>
        </w:rPr>
        <w:t xml:space="preserve">دثة </w:t>
      </w:r>
      <w:r w:rsidR="00BB38E0" w:rsidRPr="00BB38E0">
        <w:rPr>
          <w:rFonts w:cs="Simplified Arabic"/>
          <w:position w:val="-6"/>
          <w:sz w:val="28"/>
          <w:szCs w:val="28"/>
          <w:lang w:bidi="ar-DZ"/>
        </w:rPr>
        <w:object w:dxaOrig="300" w:dyaOrig="320">
          <v:shape id="_x0000_i1049" type="#_x0000_t75" style="width:15pt;height:15.75pt" o:ole="">
            <v:imagedata r:id="rId57" o:title=""/>
          </v:shape>
          <o:OLEObject Type="Embed" ProgID="Equation.DSMT4" ShapeID="_x0000_i1049" DrawAspect="Content" ObjectID="_1523974795" r:id="rId58"/>
        </w:object>
      </w:r>
      <w:r w:rsidR="00C723A3">
        <w:rPr>
          <w:rFonts w:cs="Simplified Arabic" w:hint="cs"/>
          <w:sz w:val="28"/>
          <w:szCs w:val="28"/>
          <w:rtl/>
          <w:lang w:bidi="ar-DZ"/>
        </w:rPr>
        <w:t xml:space="preserve">" ظهور الوجه يحمل </w:t>
      </w:r>
      <w:r w:rsidRPr="00BB38E0">
        <w:rPr>
          <w:rFonts w:cs="Simplified Arabic" w:hint="cs"/>
          <w:sz w:val="28"/>
          <w:szCs w:val="28"/>
          <w:rtl/>
          <w:lang w:bidi="ar-DZ"/>
        </w:rPr>
        <w:t>رقم مضاعف ل4"</w:t>
      </w:r>
    </w:p>
    <w:p w:rsidR="0061270D" w:rsidRDefault="0061270D" w:rsidP="00C723A3">
      <w:pPr>
        <w:tabs>
          <w:tab w:val="left" w:pos="962"/>
        </w:tabs>
        <w:bidi/>
        <w:rPr>
          <w:sz w:val="32"/>
          <w:szCs w:val="32"/>
          <w:lang w:bidi="ar-DZ"/>
        </w:rPr>
      </w:pPr>
    </w:p>
    <w:p w:rsidR="00EF45FE" w:rsidRDefault="006650BD" w:rsidP="006650BD">
      <w:pPr>
        <w:tabs>
          <w:tab w:val="left" w:pos="962"/>
        </w:tabs>
        <w:bidi/>
        <w:jc w:val="center"/>
        <w:rPr>
          <w:rFonts w:hint="cs"/>
          <w:sz w:val="32"/>
          <w:szCs w:val="32"/>
          <w:rtl/>
          <w:lang w:bidi="ar-DZ"/>
        </w:rPr>
      </w:pPr>
      <w:r w:rsidRPr="006A5FEB">
        <w:rPr>
          <w:rFonts w:ascii="Arabic Typesetting" w:hAnsi="Arabic Typesetting" w:cs="Arabic Typesetting"/>
          <w:b/>
          <w:bCs/>
          <w:sz w:val="56"/>
          <w:szCs w:val="56"/>
          <w:rtl/>
          <w:lang w:bidi="ar-DZ"/>
        </w:rPr>
        <w:t>أتمنى لكم عطلة سعيدة ومفيدة</w:t>
      </w:r>
    </w:p>
    <w:p w:rsidR="00EF45FE" w:rsidRDefault="00EF45FE" w:rsidP="00EF45FE">
      <w:pPr>
        <w:tabs>
          <w:tab w:val="left" w:pos="962"/>
        </w:tabs>
        <w:bidi/>
        <w:rPr>
          <w:rFonts w:hint="cs"/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lastRenderedPageBreak/>
        <w:t>الاسم واللقب :..................................</w:t>
      </w:r>
    </w:p>
    <w:p w:rsidR="00EF45FE" w:rsidRPr="00257DEB" w:rsidRDefault="00EF45FE" w:rsidP="00EF45FE">
      <w:pPr>
        <w:tabs>
          <w:tab w:val="left" w:pos="962"/>
        </w:tabs>
        <w:bidi/>
        <w:rPr>
          <w:rFonts w:hint="cs"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lang w:eastAsia="fr-FR"/>
        </w:rPr>
        <w:drawing>
          <wp:inline distT="0" distB="0" distL="0" distR="0">
            <wp:extent cx="4140200" cy="5632450"/>
            <wp:effectExtent l="19050" t="0" r="0" b="0"/>
            <wp:docPr id="506" name="Imag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563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F45FE" w:rsidRPr="00257DEB" w:rsidSect="00F21220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0F91" w:rsidRDefault="00150F91" w:rsidP="009044EE">
      <w:pPr>
        <w:spacing w:after="0" w:line="240" w:lineRule="auto"/>
      </w:pPr>
      <w:r>
        <w:separator/>
      </w:r>
    </w:p>
  </w:endnote>
  <w:endnote w:type="continuationSeparator" w:id="1">
    <w:p w:rsidR="00150F91" w:rsidRDefault="00150F91" w:rsidP="009044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0F91" w:rsidRDefault="00150F91" w:rsidP="009044EE">
      <w:pPr>
        <w:spacing w:after="0" w:line="240" w:lineRule="auto"/>
      </w:pPr>
      <w:r>
        <w:separator/>
      </w:r>
    </w:p>
  </w:footnote>
  <w:footnote w:type="continuationSeparator" w:id="1">
    <w:p w:rsidR="00150F91" w:rsidRDefault="00150F91" w:rsidP="009044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065D4"/>
    <w:multiLevelType w:val="hybridMultilevel"/>
    <w:tmpl w:val="CCFC6318"/>
    <w:lvl w:ilvl="0" w:tplc="F8C08ACC">
      <w:start w:val="1"/>
      <w:numFmt w:val="decimal"/>
      <w:lvlText w:val="%1)"/>
      <w:lvlJc w:val="left"/>
      <w:pPr>
        <w:ind w:left="696" w:hanging="360"/>
      </w:pPr>
      <w:rPr>
        <w:rFonts w:asciiTheme="majorBidi" w:eastAsia="Calibri" w:hAnsiTheme="majorBidi" w:cs="Arial"/>
      </w:rPr>
    </w:lvl>
    <w:lvl w:ilvl="1" w:tplc="040C0019" w:tentative="1">
      <w:start w:val="1"/>
      <w:numFmt w:val="lowerLetter"/>
      <w:lvlText w:val="%2."/>
      <w:lvlJc w:val="left"/>
      <w:pPr>
        <w:ind w:left="1416" w:hanging="360"/>
      </w:pPr>
    </w:lvl>
    <w:lvl w:ilvl="2" w:tplc="040C001B" w:tentative="1">
      <w:start w:val="1"/>
      <w:numFmt w:val="lowerRoman"/>
      <w:lvlText w:val="%3."/>
      <w:lvlJc w:val="right"/>
      <w:pPr>
        <w:ind w:left="2136" w:hanging="180"/>
      </w:pPr>
    </w:lvl>
    <w:lvl w:ilvl="3" w:tplc="040C000F" w:tentative="1">
      <w:start w:val="1"/>
      <w:numFmt w:val="decimal"/>
      <w:lvlText w:val="%4."/>
      <w:lvlJc w:val="left"/>
      <w:pPr>
        <w:ind w:left="2856" w:hanging="360"/>
      </w:pPr>
    </w:lvl>
    <w:lvl w:ilvl="4" w:tplc="040C0019" w:tentative="1">
      <w:start w:val="1"/>
      <w:numFmt w:val="lowerLetter"/>
      <w:lvlText w:val="%5."/>
      <w:lvlJc w:val="left"/>
      <w:pPr>
        <w:ind w:left="3576" w:hanging="360"/>
      </w:pPr>
    </w:lvl>
    <w:lvl w:ilvl="5" w:tplc="040C001B" w:tentative="1">
      <w:start w:val="1"/>
      <w:numFmt w:val="lowerRoman"/>
      <w:lvlText w:val="%6."/>
      <w:lvlJc w:val="right"/>
      <w:pPr>
        <w:ind w:left="4296" w:hanging="180"/>
      </w:pPr>
    </w:lvl>
    <w:lvl w:ilvl="6" w:tplc="040C000F" w:tentative="1">
      <w:start w:val="1"/>
      <w:numFmt w:val="decimal"/>
      <w:lvlText w:val="%7."/>
      <w:lvlJc w:val="left"/>
      <w:pPr>
        <w:ind w:left="5016" w:hanging="360"/>
      </w:pPr>
    </w:lvl>
    <w:lvl w:ilvl="7" w:tplc="040C0019" w:tentative="1">
      <w:start w:val="1"/>
      <w:numFmt w:val="lowerLetter"/>
      <w:lvlText w:val="%8."/>
      <w:lvlJc w:val="left"/>
      <w:pPr>
        <w:ind w:left="5736" w:hanging="360"/>
      </w:pPr>
    </w:lvl>
    <w:lvl w:ilvl="8" w:tplc="040C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1">
    <w:nsid w:val="11B6382D"/>
    <w:multiLevelType w:val="hybridMultilevel"/>
    <w:tmpl w:val="6C72DFA2"/>
    <w:lvl w:ilvl="0" w:tplc="4860E68E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0D19B2"/>
    <w:multiLevelType w:val="hybridMultilevel"/>
    <w:tmpl w:val="646E381C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4204F3F"/>
    <w:multiLevelType w:val="hybridMultilevel"/>
    <w:tmpl w:val="ECB2FCDE"/>
    <w:lvl w:ilvl="0" w:tplc="040C000F">
      <w:start w:val="1"/>
      <w:numFmt w:val="decimal"/>
      <w:lvlText w:val="%1."/>
      <w:lvlJc w:val="left"/>
      <w:pPr>
        <w:tabs>
          <w:tab w:val="num" w:pos="501"/>
        </w:tabs>
        <w:ind w:left="501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861"/>
        </w:tabs>
        <w:ind w:left="86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1"/>
        </w:tabs>
        <w:ind w:left="158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01"/>
        </w:tabs>
        <w:ind w:left="230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21"/>
        </w:tabs>
        <w:ind w:left="302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41"/>
        </w:tabs>
        <w:ind w:left="374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461"/>
        </w:tabs>
        <w:ind w:left="446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81"/>
        </w:tabs>
        <w:ind w:left="518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01"/>
        </w:tabs>
        <w:ind w:left="5901" w:hanging="180"/>
      </w:pPr>
    </w:lvl>
  </w:abstractNum>
  <w:abstractNum w:abstractNumId="4">
    <w:nsid w:val="172E6A0C"/>
    <w:multiLevelType w:val="hybridMultilevel"/>
    <w:tmpl w:val="B7AA8672"/>
    <w:lvl w:ilvl="0" w:tplc="E244D270">
      <w:start w:val="1"/>
      <w:numFmt w:val="decimal"/>
      <w:lvlText w:val="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5">
    <w:nsid w:val="28FE4588"/>
    <w:multiLevelType w:val="hybridMultilevel"/>
    <w:tmpl w:val="AE6E5FE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611649"/>
    <w:multiLevelType w:val="hybridMultilevel"/>
    <w:tmpl w:val="04F0CF10"/>
    <w:lvl w:ilvl="0" w:tplc="0E88EA1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E32C46"/>
    <w:multiLevelType w:val="hybridMultilevel"/>
    <w:tmpl w:val="8B62A8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8B5657"/>
    <w:multiLevelType w:val="hybridMultilevel"/>
    <w:tmpl w:val="4524F77E"/>
    <w:lvl w:ilvl="0" w:tplc="1674A818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5E053E"/>
    <w:multiLevelType w:val="hybridMultilevel"/>
    <w:tmpl w:val="7E6EA9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5478B0"/>
    <w:multiLevelType w:val="hybridMultilevel"/>
    <w:tmpl w:val="9326C14A"/>
    <w:lvl w:ilvl="0" w:tplc="4B9055F8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0D00BC"/>
    <w:multiLevelType w:val="hybridMultilevel"/>
    <w:tmpl w:val="9D9044A2"/>
    <w:lvl w:ilvl="0" w:tplc="735052B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E446CA"/>
    <w:multiLevelType w:val="hybridMultilevel"/>
    <w:tmpl w:val="D8583E7E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6857C10"/>
    <w:multiLevelType w:val="hybridMultilevel"/>
    <w:tmpl w:val="86F631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3E126B"/>
    <w:multiLevelType w:val="hybridMultilevel"/>
    <w:tmpl w:val="B6D6E540"/>
    <w:lvl w:ilvl="0" w:tplc="CD7E029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0352CC"/>
    <w:multiLevelType w:val="hybridMultilevel"/>
    <w:tmpl w:val="042C8BA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DD4CA7"/>
    <w:multiLevelType w:val="hybridMultilevel"/>
    <w:tmpl w:val="4AF29A0C"/>
    <w:lvl w:ilvl="0" w:tplc="4C0CD19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C3540C"/>
    <w:multiLevelType w:val="hybridMultilevel"/>
    <w:tmpl w:val="67A48D98"/>
    <w:lvl w:ilvl="0" w:tplc="82988DC0">
      <w:start w:val="1"/>
      <w:numFmt w:val="arabicAlpha"/>
      <w:lvlText w:val="%1)"/>
      <w:lvlJc w:val="left"/>
      <w:pPr>
        <w:ind w:left="1777" w:hanging="360"/>
      </w:pPr>
      <w:rPr>
        <w:rFonts w:asciiTheme="majorBidi" w:hAnsiTheme="majorBidi" w:cstheme="majorBidi"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2497" w:hanging="360"/>
      </w:pPr>
    </w:lvl>
    <w:lvl w:ilvl="2" w:tplc="040C001B" w:tentative="1">
      <w:start w:val="1"/>
      <w:numFmt w:val="lowerRoman"/>
      <w:lvlText w:val="%3."/>
      <w:lvlJc w:val="right"/>
      <w:pPr>
        <w:ind w:left="3217" w:hanging="180"/>
      </w:pPr>
    </w:lvl>
    <w:lvl w:ilvl="3" w:tplc="040C000F" w:tentative="1">
      <w:start w:val="1"/>
      <w:numFmt w:val="decimal"/>
      <w:lvlText w:val="%4."/>
      <w:lvlJc w:val="left"/>
      <w:pPr>
        <w:ind w:left="3937" w:hanging="360"/>
      </w:pPr>
    </w:lvl>
    <w:lvl w:ilvl="4" w:tplc="040C0019" w:tentative="1">
      <w:start w:val="1"/>
      <w:numFmt w:val="lowerLetter"/>
      <w:lvlText w:val="%5."/>
      <w:lvlJc w:val="left"/>
      <w:pPr>
        <w:ind w:left="4657" w:hanging="360"/>
      </w:pPr>
    </w:lvl>
    <w:lvl w:ilvl="5" w:tplc="040C001B" w:tentative="1">
      <w:start w:val="1"/>
      <w:numFmt w:val="lowerRoman"/>
      <w:lvlText w:val="%6."/>
      <w:lvlJc w:val="right"/>
      <w:pPr>
        <w:ind w:left="5377" w:hanging="180"/>
      </w:pPr>
    </w:lvl>
    <w:lvl w:ilvl="6" w:tplc="040C000F" w:tentative="1">
      <w:start w:val="1"/>
      <w:numFmt w:val="decimal"/>
      <w:lvlText w:val="%7."/>
      <w:lvlJc w:val="left"/>
      <w:pPr>
        <w:ind w:left="6097" w:hanging="360"/>
      </w:pPr>
    </w:lvl>
    <w:lvl w:ilvl="7" w:tplc="040C0019" w:tentative="1">
      <w:start w:val="1"/>
      <w:numFmt w:val="lowerLetter"/>
      <w:lvlText w:val="%8."/>
      <w:lvlJc w:val="left"/>
      <w:pPr>
        <w:ind w:left="6817" w:hanging="360"/>
      </w:pPr>
    </w:lvl>
    <w:lvl w:ilvl="8" w:tplc="040C001B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18">
    <w:nsid w:val="71370EFA"/>
    <w:multiLevelType w:val="hybridMultilevel"/>
    <w:tmpl w:val="7550E23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581FBE"/>
    <w:multiLevelType w:val="hybridMultilevel"/>
    <w:tmpl w:val="29A4E78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86279E"/>
    <w:multiLevelType w:val="hybridMultilevel"/>
    <w:tmpl w:val="265ACE0E"/>
    <w:lvl w:ilvl="0" w:tplc="040C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9"/>
  </w:num>
  <w:num w:numId="3">
    <w:abstractNumId w:val="13"/>
  </w:num>
  <w:num w:numId="4">
    <w:abstractNumId w:val="7"/>
  </w:num>
  <w:num w:numId="5">
    <w:abstractNumId w:val="6"/>
  </w:num>
  <w:num w:numId="6">
    <w:abstractNumId w:val="16"/>
  </w:num>
  <w:num w:numId="7">
    <w:abstractNumId w:val="1"/>
  </w:num>
  <w:num w:numId="8">
    <w:abstractNumId w:val="14"/>
  </w:num>
  <w:num w:numId="9">
    <w:abstractNumId w:val="11"/>
  </w:num>
  <w:num w:numId="10">
    <w:abstractNumId w:val="5"/>
  </w:num>
  <w:num w:numId="11">
    <w:abstractNumId w:val="4"/>
  </w:num>
  <w:num w:numId="12">
    <w:abstractNumId w:val="15"/>
  </w:num>
  <w:num w:numId="13">
    <w:abstractNumId w:val="17"/>
  </w:num>
  <w:num w:numId="14">
    <w:abstractNumId w:val="8"/>
  </w:num>
  <w:num w:numId="15">
    <w:abstractNumId w:val="0"/>
  </w:num>
  <w:num w:numId="16">
    <w:abstractNumId w:val="10"/>
  </w:num>
  <w:num w:numId="17">
    <w:abstractNumId w:val="3"/>
  </w:num>
  <w:num w:numId="18">
    <w:abstractNumId w:val="12"/>
  </w:num>
  <w:num w:numId="19">
    <w:abstractNumId w:val="20"/>
  </w:num>
  <w:num w:numId="20">
    <w:abstractNumId w:val="2"/>
  </w:num>
  <w:num w:numId="21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3554"/>
  </w:hdrShapeDefaults>
  <w:footnotePr>
    <w:footnote w:id="0"/>
    <w:footnote w:id="1"/>
  </w:footnotePr>
  <w:endnotePr>
    <w:endnote w:id="0"/>
    <w:endnote w:id="1"/>
  </w:endnotePr>
  <w:compat/>
  <w:rsids>
    <w:rsidRoot w:val="00107963"/>
    <w:rsid w:val="00005018"/>
    <w:rsid w:val="00011524"/>
    <w:rsid w:val="000406F3"/>
    <w:rsid w:val="000414CF"/>
    <w:rsid w:val="00042541"/>
    <w:rsid w:val="000446AE"/>
    <w:rsid w:val="0004619F"/>
    <w:rsid w:val="00052764"/>
    <w:rsid w:val="000551CC"/>
    <w:rsid w:val="00055989"/>
    <w:rsid w:val="00060ECD"/>
    <w:rsid w:val="00074115"/>
    <w:rsid w:val="00082548"/>
    <w:rsid w:val="0008715B"/>
    <w:rsid w:val="00090510"/>
    <w:rsid w:val="00090737"/>
    <w:rsid w:val="000933B2"/>
    <w:rsid w:val="00093D9E"/>
    <w:rsid w:val="00094221"/>
    <w:rsid w:val="000B0DB0"/>
    <w:rsid w:val="000D28D4"/>
    <w:rsid w:val="000D4AD1"/>
    <w:rsid w:val="000E1443"/>
    <w:rsid w:val="000F3192"/>
    <w:rsid w:val="00107963"/>
    <w:rsid w:val="00114A69"/>
    <w:rsid w:val="00117DE3"/>
    <w:rsid w:val="001218E9"/>
    <w:rsid w:val="00125128"/>
    <w:rsid w:val="0013296D"/>
    <w:rsid w:val="001359B9"/>
    <w:rsid w:val="0013639F"/>
    <w:rsid w:val="00146888"/>
    <w:rsid w:val="00146C51"/>
    <w:rsid w:val="00150F91"/>
    <w:rsid w:val="00153E67"/>
    <w:rsid w:val="00162D68"/>
    <w:rsid w:val="001636AD"/>
    <w:rsid w:val="001655F5"/>
    <w:rsid w:val="00167BFC"/>
    <w:rsid w:val="001823E4"/>
    <w:rsid w:val="00184466"/>
    <w:rsid w:val="00185DB0"/>
    <w:rsid w:val="00190354"/>
    <w:rsid w:val="00197C33"/>
    <w:rsid w:val="001A2F8E"/>
    <w:rsid w:val="001B2485"/>
    <w:rsid w:val="001B579A"/>
    <w:rsid w:val="001C3027"/>
    <w:rsid w:val="001D551E"/>
    <w:rsid w:val="001D5F78"/>
    <w:rsid w:val="001D61DE"/>
    <w:rsid w:val="001E570E"/>
    <w:rsid w:val="001E5F8D"/>
    <w:rsid w:val="001F16DC"/>
    <w:rsid w:val="001F7489"/>
    <w:rsid w:val="00216124"/>
    <w:rsid w:val="0022252F"/>
    <w:rsid w:val="002253E1"/>
    <w:rsid w:val="00227736"/>
    <w:rsid w:val="0023308E"/>
    <w:rsid w:val="00233225"/>
    <w:rsid w:val="002416C1"/>
    <w:rsid w:val="002423A2"/>
    <w:rsid w:val="00244F7E"/>
    <w:rsid w:val="00257DEB"/>
    <w:rsid w:val="00263037"/>
    <w:rsid w:val="00286BCB"/>
    <w:rsid w:val="002902F4"/>
    <w:rsid w:val="00292514"/>
    <w:rsid w:val="002B5D87"/>
    <w:rsid w:val="002C259C"/>
    <w:rsid w:val="002C7794"/>
    <w:rsid w:val="002D7961"/>
    <w:rsid w:val="002F2C19"/>
    <w:rsid w:val="002F67AD"/>
    <w:rsid w:val="003048C2"/>
    <w:rsid w:val="0033475D"/>
    <w:rsid w:val="0035309A"/>
    <w:rsid w:val="00362D72"/>
    <w:rsid w:val="00366227"/>
    <w:rsid w:val="00391CE4"/>
    <w:rsid w:val="00392788"/>
    <w:rsid w:val="00392A56"/>
    <w:rsid w:val="003A0E23"/>
    <w:rsid w:val="003A24BB"/>
    <w:rsid w:val="003A3F1D"/>
    <w:rsid w:val="003B2957"/>
    <w:rsid w:val="003D14EA"/>
    <w:rsid w:val="003E0A40"/>
    <w:rsid w:val="003E739B"/>
    <w:rsid w:val="003E7C17"/>
    <w:rsid w:val="003F170C"/>
    <w:rsid w:val="00401660"/>
    <w:rsid w:val="004053F5"/>
    <w:rsid w:val="00413189"/>
    <w:rsid w:val="00450C9B"/>
    <w:rsid w:val="004530DB"/>
    <w:rsid w:val="0045582C"/>
    <w:rsid w:val="00487595"/>
    <w:rsid w:val="004875E9"/>
    <w:rsid w:val="00490B3F"/>
    <w:rsid w:val="00494D69"/>
    <w:rsid w:val="004A4700"/>
    <w:rsid w:val="004B2B5C"/>
    <w:rsid w:val="004B5C64"/>
    <w:rsid w:val="004C275B"/>
    <w:rsid w:val="004D1BFE"/>
    <w:rsid w:val="004D1F40"/>
    <w:rsid w:val="004D4593"/>
    <w:rsid w:val="004D47AB"/>
    <w:rsid w:val="004E04EA"/>
    <w:rsid w:val="004E55FF"/>
    <w:rsid w:val="00505027"/>
    <w:rsid w:val="005125DE"/>
    <w:rsid w:val="00512726"/>
    <w:rsid w:val="0052065B"/>
    <w:rsid w:val="00523DAF"/>
    <w:rsid w:val="00524217"/>
    <w:rsid w:val="00531EF1"/>
    <w:rsid w:val="005439DF"/>
    <w:rsid w:val="00543BA4"/>
    <w:rsid w:val="005520A5"/>
    <w:rsid w:val="005605D0"/>
    <w:rsid w:val="0056425E"/>
    <w:rsid w:val="005658D2"/>
    <w:rsid w:val="00570204"/>
    <w:rsid w:val="00573400"/>
    <w:rsid w:val="00582DE8"/>
    <w:rsid w:val="00583134"/>
    <w:rsid w:val="005912D1"/>
    <w:rsid w:val="00593AB8"/>
    <w:rsid w:val="005A0802"/>
    <w:rsid w:val="005A574A"/>
    <w:rsid w:val="005B1384"/>
    <w:rsid w:val="005C1984"/>
    <w:rsid w:val="005C1D8A"/>
    <w:rsid w:val="005D05C9"/>
    <w:rsid w:val="005D781D"/>
    <w:rsid w:val="005E3310"/>
    <w:rsid w:val="005F06A5"/>
    <w:rsid w:val="005F38DB"/>
    <w:rsid w:val="005F4755"/>
    <w:rsid w:val="00601790"/>
    <w:rsid w:val="00604298"/>
    <w:rsid w:val="0061270D"/>
    <w:rsid w:val="006173F1"/>
    <w:rsid w:val="006273F5"/>
    <w:rsid w:val="006345ED"/>
    <w:rsid w:val="00637F2F"/>
    <w:rsid w:val="00640270"/>
    <w:rsid w:val="00651A62"/>
    <w:rsid w:val="006648BA"/>
    <w:rsid w:val="006650BD"/>
    <w:rsid w:val="006716A3"/>
    <w:rsid w:val="0068094F"/>
    <w:rsid w:val="00680F65"/>
    <w:rsid w:val="00682B9D"/>
    <w:rsid w:val="006852BC"/>
    <w:rsid w:val="00690989"/>
    <w:rsid w:val="0069545F"/>
    <w:rsid w:val="006B02F4"/>
    <w:rsid w:val="006B6B72"/>
    <w:rsid w:val="006C5364"/>
    <w:rsid w:val="006D5C78"/>
    <w:rsid w:val="006D5DF5"/>
    <w:rsid w:val="006E02BF"/>
    <w:rsid w:val="006E2CF9"/>
    <w:rsid w:val="006E39DC"/>
    <w:rsid w:val="006F69DA"/>
    <w:rsid w:val="0070146A"/>
    <w:rsid w:val="00715928"/>
    <w:rsid w:val="00723CFC"/>
    <w:rsid w:val="00725BAD"/>
    <w:rsid w:val="00731B25"/>
    <w:rsid w:val="0074764E"/>
    <w:rsid w:val="007510A1"/>
    <w:rsid w:val="007624C0"/>
    <w:rsid w:val="00764D23"/>
    <w:rsid w:val="00767207"/>
    <w:rsid w:val="0077016E"/>
    <w:rsid w:val="00774547"/>
    <w:rsid w:val="00781A27"/>
    <w:rsid w:val="00785C7B"/>
    <w:rsid w:val="00787D15"/>
    <w:rsid w:val="007A0376"/>
    <w:rsid w:val="007B5A20"/>
    <w:rsid w:val="007D432C"/>
    <w:rsid w:val="007D6227"/>
    <w:rsid w:val="007E3541"/>
    <w:rsid w:val="00801CAB"/>
    <w:rsid w:val="008137B6"/>
    <w:rsid w:val="00817BD4"/>
    <w:rsid w:val="008226DA"/>
    <w:rsid w:val="008243A4"/>
    <w:rsid w:val="00841976"/>
    <w:rsid w:val="008451B6"/>
    <w:rsid w:val="00846F48"/>
    <w:rsid w:val="00851B62"/>
    <w:rsid w:val="00866AA3"/>
    <w:rsid w:val="008824C6"/>
    <w:rsid w:val="008841C3"/>
    <w:rsid w:val="008874C4"/>
    <w:rsid w:val="008A3F17"/>
    <w:rsid w:val="008A40A9"/>
    <w:rsid w:val="008B0043"/>
    <w:rsid w:val="008B6CDE"/>
    <w:rsid w:val="008D2806"/>
    <w:rsid w:val="008F204C"/>
    <w:rsid w:val="008F25D6"/>
    <w:rsid w:val="008F635D"/>
    <w:rsid w:val="009044EE"/>
    <w:rsid w:val="009135B3"/>
    <w:rsid w:val="009139AF"/>
    <w:rsid w:val="0092125C"/>
    <w:rsid w:val="009258DB"/>
    <w:rsid w:val="00934A45"/>
    <w:rsid w:val="00935B6E"/>
    <w:rsid w:val="00937E62"/>
    <w:rsid w:val="009424F7"/>
    <w:rsid w:val="009643D6"/>
    <w:rsid w:val="00964FE2"/>
    <w:rsid w:val="009673D9"/>
    <w:rsid w:val="00977126"/>
    <w:rsid w:val="0098569F"/>
    <w:rsid w:val="009948F7"/>
    <w:rsid w:val="009B1151"/>
    <w:rsid w:val="009B3E0A"/>
    <w:rsid w:val="009B6FAB"/>
    <w:rsid w:val="009B796F"/>
    <w:rsid w:val="009C6C08"/>
    <w:rsid w:val="009D2EF2"/>
    <w:rsid w:val="009D3CA6"/>
    <w:rsid w:val="009E1C11"/>
    <w:rsid w:val="009E1FDA"/>
    <w:rsid w:val="00A10F1D"/>
    <w:rsid w:val="00A15CFB"/>
    <w:rsid w:val="00A3083D"/>
    <w:rsid w:val="00A364C7"/>
    <w:rsid w:val="00A41E5C"/>
    <w:rsid w:val="00A442BA"/>
    <w:rsid w:val="00A50660"/>
    <w:rsid w:val="00A557B0"/>
    <w:rsid w:val="00A669EF"/>
    <w:rsid w:val="00A7201E"/>
    <w:rsid w:val="00A84EBE"/>
    <w:rsid w:val="00A9603D"/>
    <w:rsid w:val="00AA2134"/>
    <w:rsid w:val="00AB1239"/>
    <w:rsid w:val="00AB4382"/>
    <w:rsid w:val="00AB61E3"/>
    <w:rsid w:val="00AD11E8"/>
    <w:rsid w:val="00AE423C"/>
    <w:rsid w:val="00B13480"/>
    <w:rsid w:val="00B15186"/>
    <w:rsid w:val="00B20C69"/>
    <w:rsid w:val="00B23211"/>
    <w:rsid w:val="00B310FA"/>
    <w:rsid w:val="00B34E22"/>
    <w:rsid w:val="00B512D2"/>
    <w:rsid w:val="00B53B99"/>
    <w:rsid w:val="00B750D1"/>
    <w:rsid w:val="00B7713B"/>
    <w:rsid w:val="00B91699"/>
    <w:rsid w:val="00B949D6"/>
    <w:rsid w:val="00B94D54"/>
    <w:rsid w:val="00B96314"/>
    <w:rsid w:val="00B96D0D"/>
    <w:rsid w:val="00BA200A"/>
    <w:rsid w:val="00BB38E0"/>
    <w:rsid w:val="00BD696A"/>
    <w:rsid w:val="00BD77DC"/>
    <w:rsid w:val="00BE320C"/>
    <w:rsid w:val="00BF6CAB"/>
    <w:rsid w:val="00BF7A91"/>
    <w:rsid w:val="00C01344"/>
    <w:rsid w:val="00C1071C"/>
    <w:rsid w:val="00C1657B"/>
    <w:rsid w:val="00C20388"/>
    <w:rsid w:val="00C3738E"/>
    <w:rsid w:val="00C515D7"/>
    <w:rsid w:val="00C52E12"/>
    <w:rsid w:val="00C568D9"/>
    <w:rsid w:val="00C60ADD"/>
    <w:rsid w:val="00C63471"/>
    <w:rsid w:val="00C704EF"/>
    <w:rsid w:val="00C723A3"/>
    <w:rsid w:val="00C75CD8"/>
    <w:rsid w:val="00C77D34"/>
    <w:rsid w:val="00C8540C"/>
    <w:rsid w:val="00C87327"/>
    <w:rsid w:val="00C92F37"/>
    <w:rsid w:val="00C97160"/>
    <w:rsid w:val="00CA3E6D"/>
    <w:rsid w:val="00CA4336"/>
    <w:rsid w:val="00CB2590"/>
    <w:rsid w:val="00CB322C"/>
    <w:rsid w:val="00CE43C3"/>
    <w:rsid w:val="00CE58F3"/>
    <w:rsid w:val="00CE601E"/>
    <w:rsid w:val="00CF1EC2"/>
    <w:rsid w:val="00D04518"/>
    <w:rsid w:val="00D1017A"/>
    <w:rsid w:val="00D219D0"/>
    <w:rsid w:val="00D24E14"/>
    <w:rsid w:val="00D32F1B"/>
    <w:rsid w:val="00D36656"/>
    <w:rsid w:val="00D36711"/>
    <w:rsid w:val="00D42776"/>
    <w:rsid w:val="00D42A3E"/>
    <w:rsid w:val="00D42F3A"/>
    <w:rsid w:val="00D4345A"/>
    <w:rsid w:val="00D51E5B"/>
    <w:rsid w:val="00D53923"/>
    <w:rsid w:val="00D67693"/>
    <w:rsid w:val="00D8191C"/>
    <w:rsid w:val="00D85D47"/>
    <w:rsid w:val="00DB6DEB"/>
    <w:rsid w:val="00DB7BD6"/>
    <w:rsid w:val="00DD10C4"/>
    <w:rsid w:val="00DD4ADF"/>
    <w:rsid w:val="00DD52E5"/>
    <w:rsid w:val="00DE28DA"/>
    <w:rsid w:val="00DE4313"/>
    <w:rsid w:val="00DF1D7C"/>
    <w:rsid w:val="00DF206B"/>
    <w:rsid w:val="00DF3941"/>
    <w:rsid w:val="00E04A43"/>
    <w:rsid w:val="00E14BDC"/>
    <w:rsid w:val="00E24FDC"/>
    <w:rsid w:val="00E26B1A"/>
    <w:rsid w:val="00E420B6"/>
    <w:rsid w:val="00E45E6D"/>
    <w:rsid w:val="00E45F5B"/>
    <w:rsid w:val="00E46881"/>
    <w:rsid w:val="00E524DA"/>
    <w:rsid w:val="00E5293D"/>
    <w:rsid w:val="00E62CA2"/>
    <w:rsid w:val="00E654A3"/>
    <w:rsid w:val="00E66754"/>
    <w:rsid w:val="00E7739C"/>
    <w:rsid w:val="00E868E3"/>
    <w:rsid w:val="00E903AD"/>
    <w:rsid w:val="00E92D9E"/>
    <w:rsid w:val="00EA6FFF"/>
    <w:rsid w:val="00EC0A9E"/>
    <w:rsid w:val="00EC1F46"/>
    <w:rsid w:val="00EC6723"/>
    <w:rsid w:val="00ED3BB1"/>
    <w:rsid w:val="00EE2D93"/>
    <w:rsid w:val="00EF45FE"/>
    <w:rsid w:val="00EF6C58"/>
    <w:rsid w:val="00F10A3D"/>
    <w:rsid w:val="00F14442"/>
    <w:rsid w:val="00F14F85"/>
    <w:rsid w:val="00F202C1"/>
    <w:rsid w:val="00F21220"/>
    <w:rsid w:val="00F21E40"/>
    <w:rsid w:val="00F24120"/>
    <w:rsid w:val="00F27E82"/>
    <w:rsid w:val="00F332C3"/>
    <w:rsid w:val="00F33957"/>
    <w:rsid w:val="00F33E1A"/>
    <w:rsid w:val="00F34A91"/>
    <w:rsid w:val="00F36CE4"/>
    <w:rsid w:val="00F56DE1"/>
    <w:rsid w:val="00F67046"/>
    <w:rsid w:val="00F727C6"/>
    <w:rsid w:val="00F72AD9"/>
    <w:rsid w:val="00F72AF2"/>
    <w:rsid w:val="00F8520B"/>
    <w:rsid w:val="00F94740"/>
    <w:rsid w:val="00FB2E6A"/>
    <w:rsid w:val="00FC172C"/>
    <w:rsid w:val="00FC6D6E"/>
    <w:rsid w:val="00FF49E2"/>
    <w:rsid w:val="00FF74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15D7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E39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E39D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9044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044EE"/>
  </w:style>
  <w:style w:type="paragraph" w:styleId="Pieddepage">
    <w:name w:val="footer"/>
    <w:basedOn w:val="Normal"/>
    <w:link w:val="PieddepageCar"/>
    <w:uiPriority w:val="99"/>
    <w:unhideWhenUsed/>
    <w:rsid w:val="009044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044EE"/>
  </w:style>
  <w:style w:type="paragraph" w:styleId="Paragraphedeliste">
    <w:name w:val="List Paragraph"/>
    <w:basedOn w:val="Normal"/>
    <w:uiPriority w:val="34"/>
    <w:qFormat/>
    <w:rsid w:val="00190354"/>
    <w:pPr>
      <w:ind w:left="720"/>
      <w:contextualSpacing/>
    </w:pPr>
  </w:style>
  <w:style w:type="table" w:styleId="Grilledutableau">
    <w:name w:val="Table Grid"/>
    <w:basedOn w:val="TableauNormal"/>
    <w:uiPriority w:val="59"/>
    <w:rsid w:val="00523DA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4B2B5C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ar"/>
    <w:rsid w:val="006E2CF9"/>
    <w:pPr>
      <w:tabs>
        <w:tab w:val="center" w:pos="5400"/>
        <w:tab w:val="right" w:pos="10780"/>
      </w:tabs>
      <w:bidi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MTDisplayEquationCar">
    <w:name w:val="MTDisplayEquation Car"/>
    <w:basedOn w:val="Policepardfaut"/>
    <w:link w:val="MTDisplayEquation"/>
    <w:rsid w:val="006E2CF9"/>
    <w:rPr>
      <w:rFonts w:asciiTheme="majorBidi" w:hAnsiTheme="majorBidi" w:cstheme="majorBidi"/>
      <w:b/>
      <w:bCs/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2.jpe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image" Target="media/image14.wmf"/><Relationship Id="rId58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9.bin"/><Relationship Id="rId57" Type="http://schemas.openxmlformats.org/officeDocument/2006/relationships/image" Target="media/image16.wmf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9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DEEDED-6970-4162-B0FF-FC885D4D4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2</Pages>
  <Words>355</Words>
  <Characters>1955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PhoeniXP</Company>
  <LinksUpToDate>false</LinksUpToDate>
  <CharactersWithSpaces>2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lah</dc:creator>
  <cp:lastModifiedBy>1Binfo</cp:lastModifiedBy>
  <cp:revision>79</cp:revision>
  <dcterms:created xsi:type="dcterms:W3CDTF">2016-02-24T12:14:00Z</dcterms:created>
  <dcterms:modified xsi:type="dcterms:W3CDTF">2016-05-05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